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27A8184" w14:textId="77777777" w:rsidR="00CB3EA1" w:rsidRDefault="006B0154" w:rsidP="00394D96">
      <w:pPr>
        <w:pStyle w:val="Title"/>
      </w:pPr>
      <w:r>
        <w:t xml:space="preserve">Tutorial </w:t>
      </w:r>
      <w:r w:rsidR="00394D96">
        <w:t>on MAXSAT for Ground States</w:t>
      </w:r>
    </w:p>
    <w:p w14:paraId="5421ACE2" w14:textId="71013E40" w:rsidR="00424250" w:rsidRDefault="00424250" w:rsidP="00394D96">
      <w:r>
        <w:t>Contact: Wenxuan Huang (</w:t>
      </w:r>
      <w:hyperlink r:id="rId6" w:history="1">
        <w:r w:rsidRPr="00F12BE3">
          <w:rPr>
            <w:rStyle w:val="Hyperlink"/>
          </w:rPr>
          <w:t>key01027@mit.edu</w:t>
        </w:r>
      </w:hyperlink>
      <w:r>
        <w:t>)</w:t>
      </w:r>
      <w:r w:rsidR="00B30600">
        <w:t xml:space="preserve"> (</w:t>
      </w:r>
      <w:hyperlink r:id="rId7" w:history="1">
        <w:r w:rsidR="00B30600" w:rsidRPr="008E6590">
          <w:rPr>
            <w:rStyle w:val="Hyperlink"/>
          </w:rPr>
          <w:t>key01026@gmail.com</w:t>
        </w:r>
      </w:hyperlink>
      <w:r w:rsidR="00B30600">
        <w:t>)</w:t>
      </w:r>
    </w:p>
    <w:p w14:paraId="1EA431A2" w14:textId="4078A97B" w:rsidR="00424250" w:rsidRDefault="003B7B20" w:rsidP="007F49B9">
      <w:pPr>
        <w:pStyle w:val="Heading1"/>
      </w:pPr>
      <w:r>
        <w:t>Converting to 1/0 formulation</w:t>
      </w:r>
    </w:p>
    <w:p w14:paraId="035218BE" w14:textId="77777777" w:rsidR="007F49B9" w:rsidRPr="007F49B9" w:rsidRDefault="007F49B9" w:rsidP="007F49B9"/>
    <w:p w14:paraId="00C76552" w14:textId="1B5964B3" w:rsidR="00394D96" w:rsidRDefault="00E82576" w:rsidP="00394D96">
      <w:r>
        <w:t>First i</w:t>
      </w:r>
      <w:r w:rsidR="00B43D00">
        <w:t>mportant key is to convert the +1/-</w:t>
      </w:r>
      <w:r>
        <w:t xml:space="preserve">1, or any other formulation into the </w:t>
      </w:r>
      <w:r w:rsidR="008A373C">
        <w:t>1/0 formulation</w:t>
      </w:r>
      <w:r>
        <w:t xml:space="preserve">. </w:t>
      </w:r>
      <w:r w:rsidR="00B04A70">
        <w:t xml:space="preserve">For example, </w:t>
      </w:r>
    </w:p>
    <w:p w14:paraId="45B3A7EF" w14:textId="77777777" w:rsidR="006F3A29" w:rsidRDefault="006F3A29" w:rsidP="00394D96"/>
    <w:p w14:paraId="183E6840" w14:textId="7410E63B" w:rsidR="006F3A29" w:rsidRDefault="00BD7FC5" w:rsidP="00394D96">
      <w:r w:rsidRPr="006F3A29">
        <w:rPr>
          <w:position w:val="-26"/>
        </w:rPr>
        <w:object w:dxaOrig="1040" w:dyaOrig="640" w14:anchorId="2D320C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pt;height:32pt" o:ole="">
            <v:imagedata r:id="rId8" o:title=""/>
          </v:shape>
          <o:OLEObject Type="Embed" ProgID="Equation.DSMT4" ShapeID="_x0000_i1025" DrawAspect="Content" ObjectID="_1439112013" r:id="rId9"/>
        </w:object>
      </w:r>
      <w:r w:rsidR="006F3A29">
        <w:t xml:space="preserve"> </w:t>
      </w:r>
    </w:p>
    <w:p w14:paraId="56330516" w14:textId="77777777" w:rsidR="006F3A29" w:rsidRDefault="006F3A29" w:rsidP="00394D96"/>
    <w:p w14:paraId="7A492A62" w14:textId="5A7F62D0" w:rsidR="00007239" w:rsidRDefault="00007239" w:rsidP="00394D96">
      <w:r>
        <w:t>We then know the conversion is:</w:t>
      </w:r>
    </w:p>
    <w:p w14:paraId="68F6AE08" w14:textId="77777777" w:rsidR="00007239" w:rsidRDefault="00007239" w:rsidP="00394D96"/>
    <w:p w14:paraId="63FEB3B5" w14:textId="615EBC88" w:rsidR="00007239" w:rsidRDefault="001F3191" w:rsidP="00394D96">
      <w:r w:rsidRPr="00007239">
        <w:rPr>
          <w:position w:val="-6"/>
        </w:rPr>
        <w:object w:dxaOrig="1020" w:dyaOrig="260" w14:anchorId="2A159CEB">
          <v:shape id="_x0000_i1026" type="#_x0000_t75" style="width:51pt;height:13pt" o:ole="">
            <v:imagedata r:id="rId10" o:title=""/>
          </v:shape>
          <o:OLEObject Type="Embed" ProgID="Equation.DSMT4" ShapeID="_x0000_i1026" DrawAspect="Content" ObjectID="_1439112014" r:id="rId11"/>
        </w:object>
      </w:r>
    </w:p>
    <w:p w14:paraId="3D41010B" w14:textId="77777777" w:rsidR="00007239" w:rsidRDefault="00007239" w:rsidP="00394D96"/>
    <w:p w14:paraId="63FE6DB4" w14:textId="3B4C761B" w:rsidR="00007239" w:rsidRDefault="00007239" w:rsidP="00394D96">
      <w:r>
        <w:t>Suppose the final Hamiltonian is:</w:t>
      </w:r>
      <w:r w:rsidR="00BD7FC5">
        <w:t xml:space="preserve"> </w:t>
      </w:r>
      <w:r w:rsidR="00BD7FC5" w:rsidRPr="00BD7FC5">
        <w:rPr>
          <w:position w:val="-10"/>
        </w:rPr>
        <w:object w:dxaOrig="2500" w:dyaOrig="320" w14:anchorId="6C8D169A">
          <v:shape id="_x0000_i1027" type="#_x0000_t75" style="width:125pt;height:16pt" o:ole="">
            <v:imagedata r:id="rId12" o:title=""/>
          </v:shape>
          <o:OLEObject Type="Embed" ProgID="Equation.DSMT4" ShapeID="_x0000_i1027" DrawAspect="Content" ObjectID="_1439112015" r:id="rId13"/>
        </w:object>
      </w:r>
      <w:r w:rsidR="00BD7FC5">
        <w:t xml:space="preserve">. It could be easily transformed as </w:t>
      </w:r>
    </w:p>
    <w:p w14:paraId="078D2B75" w14:textId="77777777" w:rsidR="00007239" w:rsidRDefault="00007239" w:rsidP="00394D96"/>
    <w:p w14:paraId="4D445B01" w14:textId="64462873" w:rsidR="00BD7FC5" w:rsidRDefault="00424250" w:rsidP="00394D96">
      <w:r w:rsidRPr="00424250">
        <w:rPr>
          <w:position w:val="-60"/>
        </w:rPr>
        <w:object w:dxaOrig="5060" w:dyaOrig="1260" w14:anchorId="52641353">
          <v:shape id="_x0000_i1028" type="#_x0000_t75" style="width:253pt;height:63pt" o:ole="">
            <v:imagedata r:id="rId14" o:title=""/>
          </v:shape>
          <o:OLEObject Type="Embed" ProgID="Equation.DSMT4" ShapeID="_x0000_i1028" DrawAspect="Content" ObjectID="_1439112016" r:id="rId15"/>
        </w:object>
      </w:r>
    </w:p>
    <w:p w14:paraId="7C86AF63" w14:textId="68386D08" w:rsidR="00394D96" w:rsidRDefault="00394D96" w:rsidP="00394D96"/>
    <w:p w14:paraId="5917D43D" w14:textId="7851649B" w:rsidR="00394D96" w:rsidRDefault="00424250" w:rsidP="00394D96">
      <w:r>
        <w:t xml:space="preserve">This type of conversion should be simple to be implemented in the code. I do it in a way as if I am just expanding the equations term by term. Please tell me if you have any question. </w:t>
      </w:r>
    </w:p>
    <w:p w14:paraId="658D7F26" w14:textId="77777777" w:rsidR="00424250" w:rsidRDefault="00424250" w:rsidP="00394D96"/>
    <w:p w14:paraId="5EF75802" w14:textId="71159F2C" w:rsidR="00424250" w:rsidRDefault="00424250" w:rsidP="00394D96">
      <w:r>
        <w:t>Another example: for more complex ternary/quaternary/5</w:t>
      </w:r>
      <w:r w:rsidRPr="00424250">
        <w:rPr>
          <w:vertAlign w:val="superscript"/>
        </w:rPr>
        <w:t>th</w:t>
      </w:r>
      <w:r>
        <w:t>-nary systems. Example,</w:t>
      </w:r>
    </w:p>
    <w:p w14:paraId="69FB8476" w14:textId="77777777" w:rsidR="00424250" w:rsidRDefault="00424250" w:rsidP="00394D96"/>
    <w:p w14:paraId="658841EF" w14:textId="2C342DF1" w:rsidR="00424250" w:rsidRDefault="00C95D40" w:rsidP="00394D96">
      <w:r w:rsidRPr="00C95D40">
        <w:rPr>
          <w:position w:val="-64"/>
        </w:rPr>
        <w:object w:dxaOrig="1240" w:dyaOrig="1400" w14:anchorId="46BBC2FD">
          <v:shape id="_x0000_i1029" type="#_x0000_t75" style="width:62pt;height:70pt" o:ole="">
            <v:imagedata r:id="rId16" o:title=""/>
          </v:shape>
          <o:OLEObject Type="Embed" ProgID="Equation.DSMT4" ShapeID="_x0000_i1029" DrawAspect="Content" ObjectID="_1439112017" r:id="rId17"/>
        </w:object>
      </w:r>
    </w:p>
    <w:p w14:paraId="28901CE3" w14:textId="77777777" w:rsidR="00424250" w:rsidRDefault="00424250" w:rsidP="00394D96"/>
    <w:p w14:paraId="3F256781" w14:textId="6CF53694" w:rsidR="00E82576" w:rsidRDefault="00C95D40" w:rsidP="00394D96">
      <w:r>
        <w:t xml:space="preserve">Note that this time, we have the additional constraint of </w:t>
      </w:r>
      <w:r w:rsidRPr="00C95D40">
        <w:rPr>
          <w:position w:val="-10"/>
        </w:rPr>
        <w:object w:dxaOrig="1120" w:dyaOrig="320" w14:anchorId="00A63F2E">
          <v:shape id="_x0000_i1030" type="#_x0000_t75" style="width:56pt;height:16pt" o:ole="">
            <v:imagedata r:id="rId18" o:title=""/>
          </v:shape>
          <o:OLEObject Type="Embed" ProgID="Equation.DSMT4" ShapeID="_x0000_i1030" DrawAspect="Content" ObjectID="_1439112018" r:id="rId19"/>
        </w:object>
      </w:r>
      <w:r w:rsidR="00205FDD">
        <w:t xml:space="preserve">. </w:t>
      </w:r>
      <w:r>
        <w:t xml:space="preserve">This just means that the spin cannot be both </w:t>
      </w:r>
      <w:r w:rsidR="005F01DA">
        <w:t>+1 and -1 at the same time.</w:t>
      </w:r>
      <w:r w:rsidR="001F3191">
        <w:t xml:space="preserve"> The relationships like </w:t>
      </w:r>
      <w:r w:rsidR="001F3191" w:rsidRPr="00C95D40">
        <w:rPr>
          <w:position w:val="-10"/>
        </w:rPr>
        <w:object w:dxaOrig="1120" w:dyaOrig="320" w14:anchorId="141A5100">
          <v:shape id="_x0000_i1031" type="#_x0000_t75" style="width:56pt;height:16pt" o:ole="">
            <v:imagedata r:id="rId20" o:title=""/>
          </v:shape>
          <o:OLEObject Type="Embed" ProgID="Equation.DSMT4" ShapeID="_x0000_i1031" DrawAspect="Content" ObjectID="_1439112019" r:id="rId21"/>
        </w:object>
      </w:r>
      <w:r w:rsidR="00A00761">
        <w:t xml:space="preserve"> </w:t>
      </w:r>
      <w:proofErr w:type="gramStart"/>
      <w:r w:rsidR="00A00761">
        <w:t>need</w:t>
      </w:r>
      <w:proofErr w:type="gramEnd"/>
      <w:r w:rsidR="00A00761">
        <w:t xml:space="preserve"> to be recorded, because we need to feed this type of constraints into MAXSAT solver. I will tell you how to do this later</w:t>
      </w:r>
      <w:r w:rsidR="001F3191">
        <w:t>.</w:t>
      </w:r>
      <w:r w:rsidR="005F01DA">
        <w:t xml:space="preserve"> The transformation would be </w:t>
      </w:r>
    </w:p>
    <w:p w14:paraId="386FB5C0" w14:textId="77777777" w:rsidR="005F01DA" w:rsidRDefault="005F01DA" w:rsidP="00394D96"/>
    <w:p w14:paraId="69A6916B" w14:textId="77777777" w:rsidR="00776484" w:rsidRDefault="00EF6903" w:rsidP="00394D96">
      <w:r w:rsidRPr="00EF6903">
        <w:rPr>
          <w:position w:val="-10"/>
        </w:rPr>
        <w:object w:dxaOrig="1200" w:dyaOrig="320" w14:anchorId="61CEF81F">
          <v:shape id="_x0000_i1032" type="#_x0000_t75" style="width:60pt;height:16pt" o:ole="">
            <v:imagedata r:id="rId22" o:title=""/>
          </v:shape>
          <o:OLEObject Type="Embed" ProgID="Equation.DSMT4" ShapeID="_x0000_i1032" DrawAspect="Content" ObjectID="_1439112020" r:id="rId23"/>
        </w:object>
      </w:r>
    </w:p>
    <w:p w14:paraId="0EB5CCC7" w14:textId="77777777" w:rsidR="00AB3979" w:rsidRDefault="00AB3979" w:rsidP="00394D96"/>
    <w:p w14:paraId="5E1D5BB7" w14:textId="64878CB8" w:rsidR="00776484" w:rsidRDefault="007B578E" w:rsidP="00394D96">
      <w:r w:rsidRPr="007B578E">
        <w:rPr>
          <w:position w:val="-112"/>
        </w:rPr>
        <w:object w:dxaOrig="4440" w:dyaOrig="2360" w14:anchorId="63A24D97">
          <v:shape id="_x0000_i1033" type="#_x0000_t75" style="width:222pt;height:118pt" o:ole="">
            <v:imagedata r:id="rId24" o:title=""/>
          </v:shape>
          <o:OLEObject Type="Embed" ProgID="Equation.DSMT4" ShapeID="_x0000_i1033" DrawAspect="Content" ObjectID="_1439112021" r:id="rId25"/>
        </w:object>
      </w:r>
      <w:r w:rsidR="00A75147">
        <w:t xml:space="preserve"> </w:t>
      </w:r>
    </w:p>
    <w:p w14:paraId="371BA5F4" w14:textId="1AA44647" w:rsidR="00205FDD" w:rsidRDefault="007B578E" w:rsidP="00394D96">
      <w:proofErr w:type="gramStart"/>
      <w:r>
        <w:t>here</w:t>
      </w:r>
      <w:proofErr w:type="gramEnd"/>
      <w:r>
        <w:t xml:space="preserve"> note that since </w:t>
      </w:r>
      <w:r w:rsidR="00602616" w:rsidRPr="00602616">
        <w:rPr>
          <w:position w:val="-8"/>
        </w:rPr>
        <w:object w:dxaOrig="700" w:dyaOrig="280" w14:anchorId="45D9C909">
          <v:shape id="_x0000_i1034" type="#_x0000_t75" style="width:35pt;height:14pt" o:ole="">
            <v:imagedata r:id="rId26" o:title=""/>
          </v:shape>
          <o:OLEObject Type="Embed" ProgID="Equation.DSMT4" ShapeID="_x0000_i1034" DrawAspect="Content" ObjectID="_1439112022" r:id="rId27"/>
        </w:object>
      </w:r>
      <w:r w:rsidR="00602616">
        <w:t xml:space="preserve">, </w:t>
      </w:r>
      <w:r w:rsidR="0035721A" w:rsidRPr="0035721A">
        <w:rPr>
          <w:position w:val="-4"/>
        </w:rPr>
        <w:object w:dxaOrig="620" w:dyaOrig="300" w14:anchorId="1E99A158">
          <v:shape id="_x0000_i1035" type="#_x0000_t75" style="width:31pt;height:15pt" o:ole="">
            <v:imagedata r:id="rId28" o:title=""/>
          </v:shape>
          <o:OLEObject Type="Embed" ProgID="Equation.DSMT4" ShapeID="_x0000_i1035" DrawAspect="Content" ObjectID="_1439112023" r:id="rId29"/>
        </w:object>
      </w:r>
      <w:r w:rsidR="0035721A">
        <w:t xml:space="preserve">. And </w:t>
      </w:r>
      <w:r w:rsidR="00094831">
        <w:t xml:space="preserve">as </w:t>
      </w:r>
      <w:r w:rsidR="00094831" w:rsidRPr="00C95D40">
        <w:rPr>
          <w:position w:val="-10"/>
        </w:rPr>
        <w:object w:dxaOrig="1120" w:dyaOrig="320" w14:anchorId="6CD65179">
          <v:shape id="_x0000_i1036" type="#_x0000_t75" style="width:56pt;height:16pt" o:ole="">
            <v:imagedata r:id="rId30" o:title=""/>
          </v:shape>
          <o:OLEObject Type="Embed" ProgID="Equation.DSMT4" ShapeID="_x0000_i1036" DrawAspect="Content" ObjectID="_1439112024" r:id="rId31"/>
        </w:object>
      </w:r>
      <w:r w:rsidR="00872D0E">
        <w:t xml:space="preserve">, we know that, </w:t>
      </w:r>
      <w:r w:rsidR="00136A4E" w:rsidRPr="00136A4E">
        <w:rPr>
          <w:position w:val="-12"/>
        </w:rPr>
        <w:object w:dxaOrig="1100" w:dyaOrig="340" w14:anchorId="0BFE2ADC">
          <v:shape id="_x0000_i1037" type="#_x0000_t75" style="width:55pt;height:17pt" o:ole="">
            <v:imagedata r:id="rId32" o:title=""/>
          </v:shape>
          <o:OLEObject Type="Embed" ProgID="Equation.DSMT4" ShapeID="_x0000_i1037" DrawAspect="Content" ObjectID="_1439112025" r:id="rId33"/>
        </w:object>
      </w:r>
      <w:r w:rsidR="00136A4E">
        <w:t xml:space="preserve">. Essentially, you would need to code things up to do this transformation. And </w:t>
      </w:r>
      <w:proofErr w:type="spellStart"/>
      <w:r w:rsidR="00136A4E">
        <w:t>quanternary</w:t>
      </w:r>
      <w:proofErr w:type="spellEnd"/>
      <w:r w:rsidR="00136A4E">
        <w:t>/5-nary</w:t>
      </w:r>
      <w:r w:rsidR="00EC05DC">
        <w:t>/…</w:t>
      </w:r>
      <w:r w:rsidR="00136A4E">
        <w:t xml:space="preserve"> should be pretty similar.</w:t>
      </w:r>
    </w:p>
    <w:p w14:paraId="75B4D664" w14:textId="77777777" w:rsidR="00136A4E" w:rsidRDefault="00136A4E" w:rsidP="00394D96"/>
    <w:p w14:paraId="7373C18E" w14:textId="4AD9E431" w:rsidR="006518D5" w:rsidRDefault="006518D5" w:rsidP="00394D96">
      <w:r>
        <w:t>More generally, to convert spins</w:t>
      </w:r>
      <w:r w:rsidR="00E21151">
        <w:t xml:space="preserve"> into 1/0 formulation</w:t>
      </w:r>
      <w:r>
        <w:t>, essentially you do:</w:t>
      </w:r>
    </w:p>
    <w:p w14:paraId="76730213" w14:textId="77777777" w:rsidR="006518D5" w:rsidRDefault="006518D5" w:rsidP="00394D96"/>
    <w:p w14:paraId="30790870" w14:textId="3FFF1015" w:rsidR="006518D5" w:rsidRDefault="00E21151" w:rsidP="00394D96">
      <w:r w:rsidRPr="00E21151">
        <w:rPr>
          <w:position w:val="-46"/>
        </w:rPr>
        <w:object w:dxaOrig="3880" w:dyaOrig="1020" w14:anchorId="10D11429">
          <v:shape id="_x0000_i1038" type="#_x0000_t75" style="width:194pt;height:51pt" o:ole="">
            <v:imagedata r:id="rId34" o:title=""/>
          </v:shape>
          <o:OLEObject Type="Embed" ProgID="Equation.DSMT4" ShapeID="_x0000_i1038" DrawAspect="Content" ObjectID="_1439112026" r:id="rId35"/>
        </w:object>
      </w:r>
      <w:r>
        <w:t xml:space="preserve"> </w:t>
      </w:r>
    </w:p>
    <w:p w14:paraId="30A1CF62" w14:textId="77777777" w:rsidR="00205FDD" w:rsidRDefault="00205FDD" w:rsidP="00394D96"/>
    <w:p w14:paraId="4A9DA06B" w14:textId="7353B4A9" w:rsidR="00205FDD" w:rsidRDefault="006C3D77" w:rsidP="00394D96">
      <w:r>
        <w:t>And substitute and track symbols…</w:t>
      </w:r>
    </w:p>
    <w:p w14:paraId="2A02EFB1" w14:textId="77777777" w:rsidR="00EC05DC" w:rsidRDefault="00EC05DC" w:rsidP="00394D96"/>
    <w:p w14:paraId="221BAC0D" w14:textId="77777777" w:rsidR="00F300A6" w:rsidRDefault="00F300A6" w:rsidP="00F300A6">
      <w:r>
        <w:t>If you find it not intuitive/cannot be implemented, please contact me.</w:t>
      </w:r>
    </w:p>
    <w:p w14:paraId="3DF8CD80" w14:textId="77777777" w:rsidR="00136A4E" w:rsidRDefault="00136A4E" w:rsidP="00394D96"/>
    <w:p w14:paraId="02E6698A" w14:textId="77777777" w:rsidR="00136A4E" w:rsidRDefault="00136A4E" w:rsidP="00394D96"/>
    <w:p w14:paraId="5C6B7CB7" w14:textId="6E2B3243" w:rsidR="00136A4E" w:rsidRDefault="00B914F7" w:rsidP="00B914F7">
      <w:pPr>
        <w:pStyle w:val="Heading1"/>
      </w:pPr>
      <w:r>
        <w:t>Convert 0/1 formulation to MAXSAT</w:t>
      </w:r>
    </w:p>
    <w:p w14:paraId="0A342FC0" w14:textId="14D0CB0C" w:rsidR="00B914F7" w:rsidRPr="00B914F7" w:rsidRDefault="00B914F7" w:rsidP="00B914F7">
      <w:r>
        <w:t xml:space="preserve"> </w:t>
      </w:r>
    </w:p>
    <w:p w14:paraId="229C716B" w14:textId="10981562" w:rsidR="00136A4E" w:rsidRDefault="000A0C18" w:rsidP="00394D96">
      <w:r>
        <w:t xml:space="preserve">Now we have, the Hamiltonian in terms of the 0/1 formulation. And the hard constraints like </w:t>
      </w:r>
      <w:r w:rsidRPr="00C95D40">
        <w:rPr>
          <w:position w:val="-10"/>
        </w:rPr>
        <w:object w:dxaOrig="1120" w:dyaOrig="320" w14:anchorId="595688D1">
          <v:shape id="_x0000_i1039" type="#_x0000_t75" style="width:56pt;height:16pt" o:ole="">
            <v:imagedata r:id="rId36" o:title=""/>
          </v:shape>
          <o:OLEObject Type="Embed" ProgID="Equation.DSMT4" ShapeID="_x0000_i1039" DrawAspect="Content" ObjectID="_1439112027" r:id="rId37"/>
        </w:object>
      </w:r>
      <w:r>
        <w:t xml:space="preserve"> or </w:t>
      </w:r>
      <w:r w:rsidRPr="000A0C18">
        <w:rPr>
          <w:position w:val="-30"/>
        </w:rPr>
        <w:object w:dxaOrig="1720" w:dyaOrig="520" w14:anchorId="2DC3DD1D">
          <v:shape id="_x0000_i1040" type="#_x0000_t75" style="width:86pt;height:26pt" o:ole="">
            <v:imagedata r:id="rId38" o:title=""/>
          </v:shape>
          <o:OLEObject Type="Embed" ProgID="Equation.DSMT4" ShapeID="_x0000_i1040" DrawAspect="Content" ObjectID="_1439112028" r:id="rId39"/>
        </w:object>
      </w:r>
      <w:r>
        <w:t xml:space="preserve">etc. We need to define the MAXSAT formulation. </w:t>
      </w:r>
    </w:p>
    <w:p w14:paraId="24B03BA9" w14:textId="77777777" w:rsidR="00F21B71" w:rsidRDefault="00F21B71" w:rsidP="00394D96"/>
    <w:p w14:paraId="17ED84A2" w14:textId="77777777" w:rsidR="00F21B71" w:rsidRDefault="00F21B71" w:rsidP="00394D96"/>
    <w:p w14:paraId="01478700" w14:textId="77777777" w:rsidR="00F21B71" w:rsidRDefault="00F21B71" w:rsidP="00394D96">
      <w:r>
        <w:t xml:space="preserve">For MAXSAT, the first element is logic variable </w:t>
      </w:r>
      <w:proofErr w:type="spellStart"/>
      <w:r>
        <w:t>s</w:t>
      </w:r>
      <w:r w:rsidRPr="00F21B71">
        <w:rPr>
          <w:vertAlign w:val="subscript"/>
        </w:rPr>
        <w:t>i</w:t>
      </w:r>
      <w:proofErr w:type="spellEnd"/>
      <w:r>
        <w:t xml:space="preserve">: True or False. We then have the logic operation: </w:t>
      </w:r>
    </w:p>
    <w:p w14:paraId="59B7C4C7" w14:textId="77777777" w:rsidR="00F21B71" w:rsidRDefault="00F21B71" w:rsidP="00394D96"/>
    <w:p w14:paraId="15F5284E" w14:textId="3012BBB4" w:rsidR="00F21B71" w:rsidRDefault="00F21B71" w:rsidP="00394D96">
      <w:r w:rsidRPr="00F21B71">
        <w:rPr>
          <w:position w:val="-4"/>
        </w:rPr>
        <w:object w:dxaOrig="2140" w:dyaOrig="260" w14:anchorId="36B0863F">
          <v:shape id="_x0000_i1041" type="#_x0000_t75" style="width:107pt;height:13pt" o:ole="">
            <v:imagedata r:id="rId40" o:title=""/>
          </v:shape>
          <o:OLEObject Type="Embed" ProgID="Equation.DSMT4" ShapeID="_x0000_i1041" DrawAspect="Content" ObjectID="_1439112029" r:id="rId41"/>
        </w:object>
      </w:r>
    </w:p>
    <w:p w14:paraId="7917FCBE" w14:textId="77777777" w:rsidR="00F21B71" w:rsidRDefault="00F21B71" w:rsidP="00394D96"/>
    <w:p w14:paraId="1EA84922" w14:textId="55A5EAA2" w:rsidR="00F21B71" w:rsidRDefault="00F21B71" w:rsidP="00394D96">
      <w:r>
        <w:t xml:space="preserve">We then have the conjunctive normal form (CNF): </w:t>
      </w:r>
      <w:r w:rsidRPr="00F21B71">
        <w:t>a conjunction (logical AND) of disjunctions (logical OR)</w:t>
      </w:r>
      <w:r>
        <w:t xml:space="preserve">. </w:t>
      </w:r>
      <w:r w:rsidR="00D17AB6">
        <w:t xml:space="preserve"> One example is:</w:t>
      </w:r>
    </w:p>
    <w:p w14:paraId="1D7993B4" w14:textId="77777777" w:rsidR="00D17AB6" w:rsidRDefault="00D17AB6" w:rsidP="00394D96"/>
    <w:p w14:paraId="3A512284" w14:textId="3713D06F" w:rsidR="00D17AB6" w:rsidRDefault="006623A4" w:rsidP="00394D96">
      <w:r w:rsidRPr="00D17AB6">
        <w:rPr>
          <w:position w:val="-12"/>
        </w:rPr>
        <w:object w:dxaOrig="2140" w:dyaOrig="380" w14:anchorId="0E2FF6D0">
          <v:shape id="_x0000_i1056" type="#_x0000_t75" style="width:107pt;height:19pt" o:ole="">
            <v:imagedata r:id="rId42" o:title=""/>
          </v:shape>
          <o:OLEObject Type="Embed" ProgID="Equation.DSMT4" ShapeID="_x0000_i1056" DrawAspect="Content" ObjectID="_1439112030" r:id="rId43"/>
        </w:object>
      </w:r>
    </w:p>
    <w:p w14:paraId="5C242C11" w14:textId="77777777" w:rsidR="00D17AB6" w:rsidRDefault="00D17AB6" w:rsidP="00394D96"/>
    <w:p w14:paraId="5029E878" w14:textId="3A8DF802" w:rsidR="00D17AB6" w:rsidRDefault="00D17AB6" w:rsidP="00394D96">
      <w:r>
        <w:t>If we use #</w:t>
      </w:r>
      <w:r w:rsidR="00F5624F">
        <w:t>SAT</w:t>
      </w:r>
      <w:r>
        <w:t xml:space="preserve"> to denote the number of satisfied ORs, we have the following table. </w:t>
      </w:r>
    </w:p>
    <w:p w14:paraId="7576951F" w14:textId="77777777" w:rsidR="00D17AB6" w:rsidRDefault="00D17AB6" w:rsidP="00394D96"/>
    <w:tbl>
      <w:tblPr>
        <w:tblW w:w="4918" w:type="pct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993"/>
        <w:gridCol w:w="995"/>
        <w:gridCol w:w="1806"/>
        <w:gridCol w:w="1806"/>
        <w:gridCol w:w="1338"/>
        <w:gridCol w:w="1844"/>
      </w:tblGrid>
      <w:tr w:rsidR="00D17AB6" w:rsidRPr="00D17AB6" w14:paraId="2D72E84B" w14:textId="77777777" w:rsidTr="00D17AB6">
        <w:trPr>
          <w:trHeight w:val="429"/>
        </w:trPr>
        <w:tc>
          <w:tcPr>
            <w:tcW w:w="565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36B589C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S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566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83300E8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S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28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7B6B2E0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D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: S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  <w:r w:rsidRPr="00D17AB6">
              <w:rPr>
                <w:rFonts w:ascii="ＭＳ ゴシック" w:eastAsia="ＭＳ ゴシック" w:hAnsi="Arial" w:cs="ＭＳ ゴシック" w:hint="eastAsia"/>
                <w:b/>
                <w:bCs/>
                <w:color w:val="FFFFFF" w:themeColor="light1"/>
                <w:kern w:val="24"/>
                <w:sz w:val="24"/>
                <w:szCs w:val="24"/>
              </w:rPr>
              <w:t>∨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  <w:lang w:val="mr-IN"/>
              </w:rPr>
              <w:t>¬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S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28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6F9191C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D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 xml:space="preserve">: 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  <w:lang w:val="mr-IN"/>
              </w:rPr>
              <w:t>¬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S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  <w:r w:rsidRPr="00D17AB6">
              <w:rPr>
                <w:rFonts w:ascii="ＭＳ ゴシック" w:eastAsia="ＭＳ ゴシック" w:hAnsi="Arial" w:cs="ＭＳ ゴシック" w:hint="eastAsia"/>
                <w:b/>
                <w:bCs/>
                <w:color w:val="FFFFFF" w:themeColor="light1"/>
                <w:kern w:val="24"/>
                <w:sz w:val="24"/>
                <w:szCs w:val="24"/>
              </w:rPr>
              <w:t>∨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S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762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D4529ED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D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  <w:r w:rsidRPr="00D17AB6">
              <w:rPr>
                <w:rFonts w:ascii="ＭＳ ゴシック" w:eastAsia="ＭＳ ゴシック" w:hAnsi="Arial" w:cs="ＭＳ ゴシック" w:hint="eastAsia"/>
                <w:b/>
                <w:bCs/>
                <w:color w:val="FFFFFF" w:themeColor="light1"/>
                <w:kern w:val="24"/>
                <w:sz w:val="24"/>
                <w:szCs w:val="24"/>
              </w:rPr>
              <w:t>∧</w:t>
            </w:r>
            <w:r w:rsidRPr="00D17AB6">
              <w:rPr>
                <w:rFonts w:asciiTheme="minorHAnsi" w:hAnsi="Calibri" w:cstheme="minorBidi"/>
                <w:b/>
                <w:bCs/>
                <w:color w:val="FFFFFF" w:themeColor="light1"/>
                <w:kern w:val="24"/>
                <w:sz w:val="24"/>
                <w:szCs w:val="24"/>
              </w:rPr>
              <w:t>D</w:t>
            </w:r>
            <w:r w:rsidRPr="00D17AB6">
              <w:rPr>
                <w:rFonts w:asciiTheme="minorHAnsi" w:hAnsi="Calibri" w:cstheme="minorBidi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50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166525F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#</w:t>
            </w:r>
            <w:proofErr w:type="gramStart"/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SAT(</w:t>
            </w:r>
            <w:proofErr w:type="gramEnd"/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D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,D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  <w:r w:rsidRPr="00D17AB6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)</w:t>
            </w:r>
          </w:p>
        </w:tc>
      </w:tr>
      <w:tr w:rsidR="00D17AB6" w:rsidRPr="00D17AB6" w14:paraId="215C5E88" w14:textId="77777777" w:rsidTr="00D17AB6">
        <w:trPr>
          <w:trHeight w:val="429"/>
        </w:trPr>
        <w:tc>
          <w:tcPr>
            <w:tcW w:w="565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C4660A9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True</w:t>
            </w:r>
          </w:p>
        </w:tc>
        <w:tc>
          <w:tcPr>
            <w:tcW w:w="566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2F6FDF3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1028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87922D9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True</w:t>
            </w:r>
          </w:p>
        </w:tc>
        <w:tc>
          <w:tcPr>
            <w:tcW w:w="1028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A3ADB49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762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EFB747C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1050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FB08147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1</w:t>
            </w:r>
          </w:p>
        </w:tc>
      </w:tr>
      <w:tr w:rsidR="00D17AB6" w:rsidRPr="00D17AB6" w14:paraId="1F4B9238" w14:textId="77777777" w:rsidTr="00D17AB6">
        <w:trPr>
          <w:trHeight w:val="429"/>
        </w:trPr>
        <w:tc>
          <w:tcPr>
            <w:tcW w:w="565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FA343CC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56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56CD262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1028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ACFDB63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True</w:t>
            </w:r>
          </w:p>
        </w:tc>
        <w:tc>
          <w:tcPr>
            <w:tcW w:w="1028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3201A04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True</w:t>
            </w:r>
          </w:p>
        </w:tc>
        <w:tc>
          <w:tcPr>
            <w:tcW w:w="762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192D601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True</w:t>
            </w:r>
          </w:p>
        </w:tc>
        <w:tc>
          <w:tcPr>
            <w:tcW w:w="1050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928DA4D" w14:textId="77777777" w:rsidR="00D17AB6" w:rsidRPr="00D17AB6" w:rsidRDefault="00D17A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D17AB6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2</w:t>
            </w:r>
          </w:p>
        </w:tc>
      </w:tr>
    </w:tbl>
    <w:p w14:paraId="00CBBEB3" w14:textId="77777777" w:rsidR="00DD3F8F" w:rsidRDefault="00DD3F8F" w:rsidP="00394D96"/>
    <w:p w14:paraId="7946FEA1" w14:textId="25BD4A18" w:rsidR="00D17AB6" w:rsidRDefault="00D17AB6" w:rsidP="00394D96">
      <w:r>
        <w:t xml:space="preserve">Hopefully this table is self-explanatory. </w:t>
      </w:r>
      <w:r w:rsidR="00DD3F8F">
        <w:t>Please contact me if not.</w:t>
      </w:r>
    </w:p>
    <w:p w14:paraId="235F9AAB" w14:textId="77777777" w:rsidR="00DD3F8F" w:rsidRDefault="00DD3F8F" w:rsidP="00394D96"/>
    <w:p w14:paraId="1C4185DE" w14:textId="39C4E0BC" w:rsidR="00DD3F8F" w:rsidRDefault="00DD3F8F" w:rsidP="00DD3F8F">
      <w:r>
        <w:t xml:space="preserve">In most case, not every </w:t>
      </w:r>
      <w:proofErr w:type="gramStart"/>
      <w:r>
        <w:t>disjunction(</w:t>
      </w:r>
      <w:proofErr w:type="gramEnd"/>
      <w:r>
        <w:t xml:space="preserve">OR) (frustration) can be satisfied: e.g., </w:t>
      </w:r>
      <w:r w:rsidRPr="00DD3F8F">
        <w:rPr>
          <w:position w:val="-12"/>
        </w:rPr>
        <w:object w:dxaOrig="1140" w:dyaOrig="380" w14:anchorId="4B5B30CC">
          <v:shape id="_x0000_i1043" type="#_x0000_t75" style="width:57pt;height:19pt" o:ole="">
            <v:imagedata r:id="rId44" o:title=""/>
          </v:shape>
          <o:OLEObject Type="Embed" ProgID="Equation.DSMT4" ShapeID="_x0000_i1043" DrawAspect="Content" ObjectID="_1439112031" r:id="rId45"/>
        </w:object>
      </w:r>
      <w:r>
        <w:t>.</w:t>
      </w:r>
    </w:p>
    <w:p w14:paraId="18B9477A" w14:textId="77777777" w:rsidR="00DD3F8F" w:rsidRDefault="00DD3F8F" w:rsidP="00DD3F8F"/>
    <w:tbl>
      <w:tblPr>
        <w:tblW w:w="8958" w:type="dxa"/>
        <w:tblLayout w:type="fixed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1791"/>
        <w:gridCol w:w="1792"/>
        <w:gridCol w:w="1791"/>
        <w:gridCol w:w="1792"/>
        <w:gridCol w:w="1792"/>
      </w:tblGrid>
      <w:tr w:rsidR="00633475" w:rsidRPr="00633475" w14:paraId="52B4B9C9" w14:textId="77777777" w:rsidTr="00633475">
        <w:trPr>
          <w:trHeight w:val="514"/>
        </w:trPr>
        <w:tc>
          <w:tcPr>
            <w:tcW w:w="1791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225EF8B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S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792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463883A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D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: S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791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96E0605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D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 xml:space="preserve">: 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  <w:lang w:val="mr-IN"/>
              </w:rPr>
              <w:t>¬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S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792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CE9A57C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D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  <w:r w:rsidRPr="00633475">
              <w:rPr>
                <w:rFonts w:ascii="ＭＳ ゴシック" w:eastAsia="ＭＳ ゴシック" w:hAnsi="Arial" w:cs="ＭＳ ゴシック" w:hint="eastAsia"/>
                <w:b/>
                <w:bCs/>
                <w:color w:val="FFFFFF" w:themeColor="light1"/>
                <w:kern w:val="24"/>
                <w:sz w:val="24"/>
                <w:szCs w:val="24"/>
              </w:rPr>
              <w:t>∧</w:t>
            </w:r>
            <w:r w:rsidRPr="00633475">
              <w:rPr>
                <w:rFonts w:asciiTheme="minorHAnsi" w:hAnsi="Calibri" w:cstheme="minorBidi"/>
                <w:b/>
                <w:bCs/>
                <w:color w:val="FFFFFF" w:themeColor="light1"/>
                <w:kern w:val="24"/>
                <w:sz w:val="24"/>
                <w:szCs w:val="24"/>
              </w:rPr>
              <w:t>D</w:t>
            </w:r>
            <w:r w:rsidRPr="00633475">
              <w:rPr>
                <w:rFonts w:asciiTheme="minorHAnsi" w:hAnsi="Calibri" w:cstheme="minorBidi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792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A7E84AD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#</w:t>
            </w:r>
            <w:proofErr w:type="gramStart"/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SAT(</w:t>
            </w:r>
            <w:proofErr w:type="gramEnd"/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D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,D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  <w:r w:rsidRPr="00633475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)</w:t>
            </w:r>
          </w:p>
        </w:tc>
      </w:tr>
      <w:tr w:rsidR="00633475" w:rsidRPr="00633475" w14:paraId="12EB91C9" w14:textId="77777777" w:rsidTr="00633475">
        <w:trPr>
          <w:trHeight w:val="514"/>
        </w:trPr>
        <w:tc>
          <w:tcPr>
            <w:tcW w:w="1791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A484528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True</w:t>
            </w:r>
          </w:p>
        </w:tc>
        <w:tc>
          <w:tcPr>
            <w:tcW w:w="1792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1921A60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True</w:t>
            </w:r>
          </w:p>
        </w:tc>
        <w:tc>
          <w:tcPr>
            <w:tcW w:w="1791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D0A9EAF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1792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B764FD4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1792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4E150F5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1</w:t>
            </w:r>
          </w:p>
        </w:tc>
      </w:tr>
      <w:tr w:rsidR="00633475" w:rsidRPr="00633475" w14:paraId="04725E5F" w14:textId="77777777" w:rsidTr="00633475">
        <w:trPr>
          <w:trHeight w:val="514"/>
        </w:trPr>
        <w:tc>
          <w:tcPr>
            <w:tcW w:w="179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2448A22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179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A742A72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179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58D2710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True</w:t>
            </w:r>
          </w:p>
        </w:tc>
        <w:tc>
          <w:tcPr>
            <w:tcW w:w="179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3206DDF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179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E23F4C7" w14:textId="77777777" w:rsidR="00633475" w:rsidRPr="00633475" w:rsidRDefault="00633475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633475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1</w:t>
            </w:r>
          </w:p>
        </w:tc>
      </w:tr>
    </w:tbl>
    <w:p w14:paraId="69D053FE" w14:textId="77777777" w:rsidR="00DD3F8F" w:rsidRDefault="00DD3F8F" w:rsidP="00394D96"/>
    <w:p w14:paraId="78333497" w14:textId="11D221AF" w:rsidR="00DD3F8F" w:rsidRPr="00952A77" w:rsidRDefault="00633475" w:rsidP="00394D96">
      <w:r>
        <w:t xml:space="preserve">Then, we would like to </w:t>
      </w:r>
      <w:proofErr w:type="gramStart"/>
      <w:r w:rsidR="006F35E5">
        <w:t>Maximize</w:t>
      </w:r>
      <w:proofErr w:type="gramEnd"/>
      <w:r w:rsidR="006F35E5">
        <w:t xml:space="preserve"> the number of </w:t>
      </w:r>
      <w:proofErr w:type="spellStart"/>
      <w:r w:rsidR="006F35E5">
        <w:t>satisfiable</w:t>
      </w:r>
      <w:proofErr w:type="spellEnd"/>
      <w:r w:rsidR="006F35E5">
        <w:t xml:space="preserve"> clauses.</w:t>
      </w:r>
      <w:r w:rsidR="00952A77">
        <w:t xml:space="preserve"> In this case, both s</w:t>
      </w:r>
      <w:r w:rsidR="00952A77">
        <w:rPr>
          <w:vertAlign w:val="subscript"/>
        </w:rPr>
        <w:t>1</w:t>
      </w:r>
      <w:r w:rsidR="00952A77">
        <w:t xml:space="preserve"> = True or False is solution to the MAXSAT (exact MAXSAT solver will only output one of this).</w:t>
      </w:r>
    </w:p>
    <w:p w14:paraId="006A3040" w14:textId="77777777" w:rsidR="000A0C18" w:rsidRDefault="000A0C18" w:rsidP="00394D96"/>
    <w:p w14:paraId="3C5378BB" w14:textId="666B414E" w:rsidR="00D109ED" w:rsidRDefault="00F62E98" w:rsidP="00D109ED">
      <w:r>
        <w:t xml:space="preserve">Now </w:t>
      </w:r>
      <w:r w:rsidR="00D109ED">
        <w:t>every disjunction can be weighted</w:t>
      </w:r>
      <w:r w:rsidR="00642867">
        <w:t>: for example</w:t>
      </w:r>
      <w:r w:rsidR="0019255F">
        <w:t xml:space="preserve"> </w:t>
      </w:r>
      <w:r w:rsidR="0019255F" w:rsidRPr="0019255F">
        <w:rPr>
          <w:position w:val="-12"/>
        </w:rPr>
        <w:object w:dxaOrig="1420" w:dyaOrig="380" w14:anchorId="29BA7DB0">
          <v:shape id="_x0000_i1044" type="#_x0000_t75" style="width:71pt;height:19pt" o:ole="">
            <v:imagedata r:id="rId46" o:title=""/>
          </v:shape>
          <o:OLEObject Type="Embed" ProgID="Equation.DSMT4" ShapeID="_x0000_i1044" DrawAspect="Content" ObjectID="_1439112032" r:id="rId47"/>
        </w:object>
      </w:r>
      <w:r w:rsidR="0019255F">
        <w:t>. Then:</w:t>
      </w:r>
    </w:p>
    <w:p w14:paraId="72749EBA" w14:textId="77777777" w:rsidR="0019255F" w:rsidRDefault="0019255F" w:rsidP="00D109ED"/>
    <w:tbl>
      <w:tblPr>
        <w:tblW w:w="5119" w:type="pct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1043"/>
        <w:gridCol w:w="1097"/>
        <w:gridCol w:w="1223"/>
        <w:gridCol w:w="2987"/>
        <w:gridCol w:w="2790"/>
      </w:tblGrid>
      <w:tr w:rsidR="00C97971" w:rsidRPr="00C97971" w14:paraId="1BF17328" w14:textId="77777777" w:rsidTr="00C97971">
        <w:trPr>
          <w:trHeight w:val="384"/>
        </w:trPr>
        <w:tc>
          <w:tcPr>
            <w:tcW w:w="571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986F693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S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600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9AE2398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D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: S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669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8984EEA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D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 xml:space="preserve">: 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  <w:lang w:val="mr-IN"/>
              </w:rPr>
              <w:t>¬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S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634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61858E6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2D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  <w:r w:rsidRPr="00C97971">
              <w:rPr>
                <w:rFonts w:ascii="ＭＳ ゴシック" w:eastAsia="ＭＳ ゴシック" w:hAnsi="Arial" w:cs="ＭＳ ゴシック" w:hint="eastAsia"/>
                <w:b/>
                <w:bCs/>
                <w:color w:val="FFFFFF" w:themeColor="light1"/>
                <w:kern w:val="24"/>
                <w:sz w:val="24"/>
                <w:szCs w:val="24"/>
              </w:rPr>
              <w:t>∧</w:t>
            </w:r>
            <w:r w:rsidRPr="00C97971">
              <w:rPr>
                <w:rFonts w:asciiTheme="minorHAnsi" w:hAnsi="Calibri" w:cstheme="minorBidi"/>
                <w:b/>
                <w:bCs/>
                <w:color w:val="FFFFFF" w:themeColor="light1"/>
                <w:kern w:val="24"/>
                <w:sz w:val="24"/>
                <w:szCs w:val="24"/>
              </w:rPr>
              <w:t>3D</w:t>
            </w:r>
            <w:r w:rsidRPr="00C97971">
              <w:rPr>
                <w:rFonts w:asciiTheme="minorHAnsi" w:hAnsi="Calibri" w:cstheme="minorBidi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  <w:r w:rsidRPr="00C97971">
              <w:rPr>
                <w:rFonts w:asciiTheme="minorHAnsi" w:hAnsi="Calibri" w:cstheme="minorBidi"/>
                <w:b/>
                <w:bCs/>
                <w:color w:val="FFFFFF" w:themeColor="light1"/>
                <w:kern w:val="24"/>
                <w:sz w:val="24"/>
                <w:szCs w:val="24"/>
              </w:rPr>
              <w:t>(weight)</w:t>
            </w:r>
          </w:p>
        </w:tc>
        <w:tc>
          <w:tcPr>
            <w:tcW w:w="1526" w:type="pc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F174CFD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#</w:t>
            </w:r>
            <w:proofErr w:type="gramStart"/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SAT(</w:t>
            </w:r>
            <w:proofErr w:type="gramEnd"/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2D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1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,3D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position w:val="-9"/>
                <w:sz w:val="24"/>
                <w:szCs w:val="24"/>
                <w:vertAlign w:val="subscript"/>
              </w:rPr>
              <w:t>2</w:t>
            </w:r>
            <w:r w:rsidRPr="00C97971">
              <w:rPr>
                <w:rFonts w:ascii="Calibri" w:hAnsi="Calibri" w:cs="Arial"/>
                <w:b/>
                <w:bCs/>
                <w:color w:val="FFFFFF" w:themeColor="light1"/>
                <w:kern w:val="24"/>
                <w:sz w:val="24"/>
                <w:szCs w:val="24"/>
              </w:rPr>
              <w:t>)</w:t>
            </w:r>
          </w:p>
        </w:tc>
      </w:tr>
      <w:tr w:rsidR="00C97971" w:rsidRPr="00C97971" w14:paraId="48EFCA00" w14:textId="77777777" w:rsidTr="00C97971">
        <w:trPr>
          <w:trHeight w:val="384"/>
        </w:trPr>
        <w:tc>
          <w:tcPr>
            <w:tcW w:w="571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8DB98EE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True</w:t>
            </w:r>
          </w:p>
        </w:tc>
        <w:tc>
          <w:tcPr>
            <w:tcW w:w="600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B869C4E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True</w:t>
            </w:r>
          </w:p>
        </w:tc>
        <w:tc>
          <w:tcPr>
            <w:tcW w:w="669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6273EDE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1634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AA39F05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proofErr w:type="gramStart"/>
            <w:r w:rsidRPr="00C97971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(</w:t>
            </w:r>
            <w:proofErr w:type="gramEnd"/>
            <w:r w:rsidRPr="00C97971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2)</w:t>
            </w:r>
          </w:p>
        </w:tc>
        <w:tc>
          <w:tcPr>
            <w:tcW w:w="1526" w:type="pct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0D8E8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2184A87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2</w:t>
            </w:r>
          </w:p>
        </w:tc>
      </w:tr>
      <w:tr w:rsidR="00C97971" w:rsidRPr="00C97971" w14:paraId="21B627CC" w14:textId="77777777" w:rsidTr="00C97971">
        <w:trPr>
          <w:trHeight w:val="384"/>
        </w:trPr>
        <w:tc>
          <w:tcPr>
            <w:tcW w:w="571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2253B3E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600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95E79D0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</w:t>
            </w:r>
          </w:p>
        </w:tc>
        <w:tc>
          <w:tcPr>
            <w:tcW w:w="669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873F48F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True</w:t>
            </w:r>
          </w:p>
        </w:tc>
        <w:tc>
          <w:tcPr>
            <w:tcW w:w="1634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379DD2E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proofErr w:type="gramStart"/>
            <w:r w:rsidRPr="00C97971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False(</w:t>
            </w:r>
            <w:proofErr w:type="gramEnd"/>
            <w:r w:rsidRPr="00C97971">
              <w:rPr>
                <w:rFonts w:ascii="Calibri" w:hAnsi="Calibri" w:cs="Arial"/>
                <w:color w:val="000000" w:themeColor="dark1"/>
                <w:kern w:val="24"/>
                <w:sz w:val="24"/>
                <w:szCs w:val="24"/>
              </w:rPr>
              <w:t>3)</w:t>
            </w:r>
          </w:p>
        </w:tc>
        <w:tc>
          <w:tcPr>
            <w:tcW w:w="1526" w:type="pct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9EDF4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526EF45" w14:textId="77777777" w:rsidR="00D64FCC" w:rsidRPr="00C97971" w:rsidRDefault="00D64FCC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24"/>
              </w:rPr>
            </w:pPr>
            <w:r w:rsidRPr="00C97971">
              <w:rPr>
                <w:rFonts w:ascii="Calibri" w:hAnsi="Calibri" w:cs="Arial"/>
                <w:b/>
                <w:bCs/>
                <w:color w:val="FF0000"/>
                <w:kern w:val="24"/>
                <w:sz w:val="24"/>
                <w:szCs w:val="24"/>
              </w:rPr>
              <w:t>3(MAXSAT result)</w:t>
            </w:r>
          </w:p>
        </w:tc>
      </w:tr>
    </w:tbl>
    <w:p w14:paraId="6233F006" w14:textId="77777777" w:rsidR="0019255F" w:rsidRDefault="0019255F" w:rsidP="00D109ED"/>
    <w:p w14:paraId="694B8016" w14:textId="77777777" w:rsidR="00D109ED" w:rsidRDefault="00D109ED" w:rsidP="00D109ED"/>
    <w:p w14:paraId="40D2F20E" w14:textId="425BED82" w:rsidR="00F62E98" w:rsidRDefault="0061021D" w:rsidP="00394D96">
      <w:r>
        <w:t xml:space="preserve">The complete name for this type of MAXSAT is </w:t>
      </w:r>
      <w:r w:rsidRPr="0061021D">
        <w:rPr>
          <w:b/>
        </w:rPr>
        <w:t>weighted MAXSAT</w:t>
      </w:r>
      <w:r>
        <w:t>.</w:t>
      </w:r>
      <w:r w:rsidR="00283861">
        <w:t xml:space="preserve"> </w:t>
      </w:r>
      <w:r w:rsidR="00283861" w:rsidRPr="00283861">
        <w:rPr>
          <w:b/>
          <w:color w:val="FF0000"/>
        </w:rPr>
        <w:t>Note: the weight cannot be negative</w:t>
      </w:r>
      <w:r w:rsidR="00283861">
        <w:rPr>
          <w:b/>
          <w:color w:val="FF0000"/>
        </w:rPr>
        <w:t>.</w:t>
      </w:r>
    </w:p>
    <w:p w14:paraId="36F7A182" w14:textId="77777777" w:rsidR="0061021D" w:rsidRDefault="0061021D" w:rsidP="00394D96"/>
    <w:p w14:paraId="54FBCB8C" w14:textId="6A053E88" w:rsidR="0061021D" w:rsidRPr="006623A4" w:rsidRDefault="0061021D" w:rsidP="00394D96">
      <w:r>
        <w:t xml:space="preserve">Now, some of </w:t>
      </w:r>
      <w:r w:rsidR="009F3588">
        <w:t xml:space="preserve">the </w:t>
      </w:r>
      <w:r>
        <w:t xml:space="preserve">clauses need to be exactly satisfied, for example, </w:t>
      </w:r>
      <w:r w:rsidR="006623A4" w:rsidRPr="00C4644A">
        <w:rPr>
          <w:position w:val="-10"/>
        </w:rPr>
        <w:object w:dxaOrig="1780" w:dyaOrig="320" w14:anchorId="413D4DF2">
          <v:shape id="_x0000_i1049" type="#_x0000_t75" style="width:89pt;height:16pt" o:ole="">
            <v:imagedata r:id="rId48" o:title=""/>
          </v:shape>
          <o:OLEObject Type="Embed" ProgID="Equation.DSMT4" ShapeID="_x0000_i1049" DrawAspect="Content" ObjectID="_1439112033" r:id="rId49"/>
        </w:object>
      </w:r>
      <w:r w:rsidR="00A8238E">
        <w:t xml:space="preserve"> (only one spin is allowed at one point)</w:t>
      </w:r>
      <w:r w:rsidR="00C4644A">
        <w:t xml:space="preserve"> needs to be true. </w:t>
      </w:r>
      <w:r w:rsidR="00A8238E">
        <w:t xml:space="preserve"> Such </w:t>
      </w:r>
      <w:proofErr w:type="gramStart"/>
      <w:r w:rsidR="00A8238E">
        <w:t>constraints is</w:t>
      </w:r>
      <w:proofErr w:type="gramEnd"/>
      <w:r w:rsidR="00A8238E">
        <w:t xml:space="preserve"> equivalent to </w:t>
      </w:r>
      <w:r w:rsidR="006623A4" w:rsidRPr="006623A4">
        <w:rPr>
          <w:position w:val="-12"/>
        </w:rPr>
        <w:object w:dxaOrig="4600" w:dyaOrig="380" w14:anchorId="01673DD6">
          <v:shape id="_x0000_i1062" type="#_x0000_t75" style="width:230pt;height:19pt" o:ole="">
            <v:imagedata r:id="rId50" o:title=""/>
          </v:shape>
          <o:OLEObject Type="Embed" ProgID="Equation.DSMT4" ShapeID="_x0000_i1062" DrawAspect="Content" ObjectID="_1439112034" r:id="rId51"/>
        </w:object>
      </w:r>
      <w:r w:rsidR="006623A4">
        <w:t xml:space="preserve"> (for every pair of the variable, one of them needs to be false). This type of MAXSAT is called </w:t>
      </w:r>
      <w:r w:rsidR="006623A4" w:rsidRPr="006623A4">
        <w:rPr>
          <w:b/>
        </w:rPr>
        <w:t>partial weighted MAXSAT</w:t>
      </w:r>
      <w:r w:rsidR="006623A4">
        <w:rPr>
          <w:b/>
        </w:rPr>
        <w:t xml:space="preserve">. </w:t>
      </w:r>
      <w:r w:rsidR="006623A4" w:rsidRPr="006623A4">
        <w:t>For our general ground state problem, we are dealing with partial weighted MAXSAT.</w:t>
      </w:r>
    </w:p>
    <w:p w14:paraId="5ABC9319" w14:textId="77777777" w:rsidR="0061021D" w:rsidRDefault="0061021D" w:rsidP="00394D96"/>
    <w:p w14:paraId="4562EEB2" w14:textId="5DBEDBF5" w:rsidR="00952A77" w:rsidRDefault="00B3501B" w:rsidP="00394D96">
      <w:r>
        <w:t>Now that we understand what MAXSAT is, we could convert ground state problems to MAXSAT.</w:t>
      </w:r>
      <w:r w:rsidR="00283861">
        <w:t xml:space="preserve"> One important equation is:</w:t>
      </w:r>
    </w:p>
    <w:p w14:paraId="7FDB533D" w14:textId="517CAB92" w:rsidR="00E31F7C" w:rsidRDefault="00E31F7C" w:rsidP="00394D96"/>
    <w:p w14:paraId="1C155375" w14:textId="173930EB" w:rsidR="00E31F7C" w:rsidRDefault="00283861" w:rsidP="00394D96">
      <w:r w:rsidRPr="00283861">
        <w:rPr>
          <w:position w:val="-10"/>
        </w:rPr>
        <w:object w:dxaOrig="4540" w:dyaOrig="320" w14:anchorId="0816621E">
          <v:shape id="_x0000_i1063" type="#_x0000_t75" style="width:227pt;height:16pt" o:ole="">
            <v:imagedata r:id="rId52" o:title=""/>
          </v:shape>
          <o:OLEObject Type="Embed" ProgID="Equation.DSMT4" ShapeID="_x0000_i1063" DrawAspect="Content" ObjectID="_1439112035" r:id="rId53"/>
        </w:object>
      </w:r>
    </w:p>
    <w:p w14:paraId="792F7290" w14:textId="77777777" w:rsidR="00E31F7C" w:rsidRDefault="00E31F7C" w:rsidP="00394D96"/>
    <w:p w14:paraId="19159907" w14:textId="57A20116" w:rsidR="00B10B8B" w:rsidRDefault="00B10B8B" w:rsidP="00B10B8B">
      <w:r>
        <w:t xml:space="preserve">Why? Any </w:t>
      </w:r>
      <w:proofErr w:type="gramStart"/>
      <w:r>
        <w:t>False(</w:t>
      </w:r>
      <w:proofErr w:type="gramEnd"/>
      <w:r>
        <w:t xml:space="preserve">0) in s, LHS=1, RHS=1. All </w:t>
      </w:r>
      <w:proofErr w:type="gramStart"/>
      <w:r>
        <w:t>True(</w:t>
      </w:r>
      <w:proofErr w:type="gramEnd"/>
      <w:r>
        <w:t>1) in s, LHS=0, RHS=0</w:t>
      </w:r>
    </w:p>
    <w:p w14:paraId="6C9C6128" w14:textId="77777777" w:rsidR="00B10B8B" w:rsidRDefault="00B10B8B" w:rsidP="00B10B8B"/>
    <w:p w14:paraId="2C4AEDF5" w14:textId="2A3199EA" w:rsidR="00E31F7C" w:rsidRDefault="00A256E8" w:rsidP="00394D96">
      <w:r>
        <w:t>Therefore:</w:t>
      </w:r>
    </w:p>
    <w:p w14:paraId="3EB4691F" w14:textId="77777777" w:rsidR="00A256E8" w:rsidRDefault="00A256E8" w:rsidP="00394D96"/>
    <w:p w14:paraId="2D69A284" w14:textId="1C6191E1" w:rsidR="00A256E8" w:rsidRDefault="00AC19CF" w:rsidP="00394D96">
      <w:pPr>
        <w:rPr>
          <w:noProof/>
        </w:rPr>
      </w:pPr>
      <w:r w:rsidRPr="00AC19CF">
        <w:rPr>
          <w:noProof/>
          <w:position w:val="-10"/>
        </w:rPr>
        <w:object w:dxaOrig="4540" w:dyaOrig="320" w14:anchorId="6626228E">
          <v:shape id="_x0000_i1064" type="#_x0000_t75" style="width:227pt;height:16pt" o:ole="">
            <v:imagedata r:id="rId54" o:title=""/>
          </v:shape>
          <o:OLEObject Type="Embed" ProgID="Equation.DSMT4" ShapeID="_x0000_i1064" DrawAspect="Content" ObjectID="_1439112036" r:id="rId55"/>
        </w:object>
      </w:r>
    </w:p>
    <w:p w14:paraId="77EA032C" w14:textId="77777777" w:rsidR="00FE0BD7" w:rsidRDefault="00FE0BD7" w:rsidP="00394D96">
      <w:pPr>
        <w:rPr>
          <w:noProof/>
        </w:rPr>
      </w:pPr>
    </w:p>
    <w:p w14:paraId="6008814E" w14:textId="0BB11E7E" w:rsidR="00AC19CF" w:rsidRDefault="00FE0BD7" w:rsidP="00394D96">
      <w:r w:rsidRPr="00FE0BD7">
        <w:rPr>
          <w:position w:val="-80"/>
        </w:rPr>
        <w:object w:dxaOrig="4740" w:dyaOrig="1720" w14:anchorId="24EB74BB">
          <v:shape id="_x0000_i1066" type="#_x0000_t75" style="width:237pt;height:86pt" o:ole="">
            <v:imagedata r:id="rId56" o:title=""/>
          </v:shape>
          <o:OLEObject Type="Embed" ProgID="Equation.DSMT4" ShapeID="_x0000_i1066" DrawAspect="Content" ObjectID="_1439112037" r:id="rId57"/>
        </w:object>
      </w:r>
    </w:p>
    <w:p w14:paraId="51979C5B" w14:textId="572DD7C6" w:rsidR="00E31F7C" w:rsidRDefault="00E31F7C" w:rsidP="00394D96"/>
    <w:p w14:paraId="40562C6B" w14:textId="78F37C36" w:rsidR="00E31F7C" w:rsidRDefault="000B0CEE" w:rsidP="00394D96">
      <w:r>
        <w:t xml:space="preserve">Converting negative terms is a little bit difficult. </w:t>
      </w:r>
    </w:p>
    <w:p w14:paraId="4BA7A1B5" w14:textId="77777777" w:rsidR="000B0CEE" w:rsidRDefault="000B0CEE" w:rsidP="00394D96"/>
    <w:p w14:paraId="2FF10D31" w14:textId="1EA2400C" w:rsidR="000B0CEE" w:rsidRDefault="000B0CEE" w:rsidP="00394D96">
      <w:r w:rsidRPr="000B0CEE">
        <w:rPr>
          <w:position w:val="-10"/>
        </w:rPr>
        <w:object w:dxaOrig="1260" w:dyaOrig="320" w14:anchorId="517FBC03">
          <v:shape id="_x0000_i1068" type="#_x0000_t75" style="width:63pt;height:16pt" o:ole="">
            <v:imagedata r:id="rId58" o:title=""/>
          </v:shape>
          <o:OLEObject Type="Embed" ProgID="Equation.DSMT4" ShapeID="_x0000_i1068" DrawAspect="Content" ObjectID="_1439112038" r:id="rId59"/>
        </w:object>
      </w:r>
    </w:p>
    <w:p w14:paraId="2C5CAD03" w14:textId="77777777" w:rsidR="000B0CEE" w:rsidRDefault="000B0CEE" w:rsidP="00394D96"/>
    <w:p w14:paraId="7A661178" w14:textId="35CAD129" w:rsidR="000B0CEE" w:rsidRDefault="001A0639" w:rsidP="00394D96">
      <w:r w:rsidRPr="000B0CEE">
        <w:rPr>
          <w:position w:val="-114"/>
        </w:rPr>
        <w:object w:dxaOrig="6540" w:dyaOrig="2420" w14:anchorId="40C6E990">
          <v:shape id="_x0000_i1075" type="#_x0000_t75" style="width:327pt;height:121pt" o:ole="">
            <v:imagedata r:id="rId60" o:title=""/>
          </v:shape>
          <o:OLEObject Type="Embed" ProgID="Equation.DSMT4" ShapeID="_x0000_i1075" DrawAspect="Content" ObjectID="_1439112039" r:id="rId61"/>
        </w:object>
      </w:r>
    </w:p>
    <w:p w14:paraId="6D0A8F4D" w14:textId="77777777" w:rsidR="00952A77" w:rsidRDefault="00952A77" w:rsidP="00394D96"/>
    <w:p w14:paraId="678895A2" w14:textId="41E81A38" w:rsidR="00FE0BD7" w:rsidRDefault="000B0CEE" w:rsidP="00394D96">
      <w:r>
        <w:t>Then all the terms can be easily combine</w:t>
      </w:r>
      <w:r w:rsidR="001A0639">
        <w:t xml:space="preserve">d into final MAXSAT formulation with </w:t>
      </w:r>
    </w:p>
    <w:p w14:paraId="0EFA18CB" w14:textId="77777777" w:rsidR="00361FDD" w:rsidRDefault="00361FDD" w:rsidP="00394D96"/>
    <w:p w14:paraId="2B95DF04" w14:textId="695E6CE0" w:rsidR="00361FDD" w:rsidRDefault="003A0C38" w:rsidP="00394D96">
      <w:r w:rsidRPr="003A0C38">
        <w:rPr>
          <w:position w:val="-62"/>
        </w:rPr>
        <w:object w:dxaOrig="5100" w:dyaOrig="1380" w14:anchorId="6C6B3F0B">
          <v:shape id="_x0000_i1093" type="#_x0000_t75" style="width:255pt;height:69pt" o:ole="">
            <v:imagedata r:id="rId62" o:title=""/>
          </v:shape>
          <o:OLEObject Type="Embed" ProgID="Equation.DSMT4" ShapeID="_x0000_i1093" DrawAspect="Content" ObjectID="_1439112040" r:id="rId63"/>
        </w:object>
      </w:r>
      <w:r>
        <w:t xml:space="preserve"> </w:t>
      </w:r>
    </w:p>
    <w:p w14:paraId="0042B0C9" w14:textId="77777777" w:rsidR="005965DD" w:rsidRDefault="005965DD" w:rsidP="00394D96"/>
    <w:p w14:paraId="7DE1625B" w14:textId="002F0EBB" w:rsidR="00FE0BD7" w:rsidRDefault="003A0C38" w:rsidP="00394D96">
      <w:r>
        <w:t>Essentially, you just “AND” every term together.</w:t>
      </w:r>
    </w:p>
    <w:p w14:paraId="6964366B" w14:textId="77777777" w:rsidR="006C38D1" w:rsidRDefault="006C38D1" w:rsidP="00394D96"/>
    <w:p w14:paraId="4A873C96" w14:textId="5359852D" w:rsidR="00FE0BD7" w:rsidRDefault="006C38D1" w:rsidP="00394D96">
      <w:r>
        <w:t>Now, I believe such conversion should not be hard to be implemented with any code…</w:t>
      </w:r>
    </w:p>
    <w:p w14:paraId="2C56F999" w14:textId="77777777" w:rsidR="006C38D1" w:rsidRDefault="006C38D1" w:rsidP="00394D96"/>
    <w:p w14:paraId="1146A99F" w14:textId="27767C11" w:rsidR="006C38D1" w:rsidRDefault="006C38D1" w:rsidP="00394D96">
      <w:r>
        <w:t>At the end, you will have a huge CNF formula. For ternary</w:t>
      </w:r>
      <w:r w:rsidR="006F5E9B">
        <w:t xml:space="preserve"> systems or above, you will have the set of must-satisfied constraints like </w:t>
      </w:r>
      <w:r w:rsidR="006F5E9B" w:rsidRPr="006623A4">
        <w:rPr>
          <w:position w:val="-12"/>
        </w:rPr>
        <w:object w:dxaOrig="4600" w:dyaOrig="380" w14:anchorId="61522586">
          <v:shape id="_x0000_i1094" type="#_x0000_t75" style="width:230pt;height:19pt" o:ole="">
            <v:imagedata r:id="rId64" o:title=""/>
          </v:shape>
          <o:OLEObject Type="Embed" ProgID="Equation.DSMT4" ShapeID="_x0000_i1094" DrawAspect="Content" ObjectID="_1439112041" r:id="rId65"/>
        </w:object>
      </w:r>
      <w:r w:rsidR="006F5E9B">
        <w:t>.</w:t>
      </w:r>
    </w:p>
    <w:p w14:paraId="351A9D3B" w14:textId="77777777" w:rsidR="006F5E9B" w:rsidRDefault="006F5E9B" w:rsidP="00394D96"/>
    <w:p w14:paraId="412C2653" w14:textId="77777777" w:rsidR="00FE0BD7" w:rsidRDefault="00FE0BD7" w:rsidP="00394D96"/>
    <w:p w14:paraId="55C72434" w14:textId="77777777" w:rsidR="00FE0BD7" w:rsidRDefault="00FE0BD7" w:rsidP="00394D96"/>
    <w:p w14:paraId="53C4C7DD" w14:textId="77777777" w:rsidR="00FE0BD7" w:rsidRDefault="00FE0BD7" w:rsidP="00394D96"/>
    <w:p w14:paraId="3F34557B" w14:textId="63F4757B" w:rsidR="00FE0BD7" w:rsidRDefault="00AF7DF8" w:rsidP="00AF7DF8">
      <w:pPr>
        <w:pStyle w:val="Heading1"/>
      </w:pPr>
      <w:r>
        <w:t>How to run MAXSAT</w:t>
      </w:r>
    </w:p>
    <w:p w14:paraId="344BDC68" w14:textId="77777777" w:rsidR="00AF7DF8" w:rsidRDefault="00AF7DF8" w:rsidP="00AF7DF8"/>
    <w:p w14:paraId="5D534AC3" w14:textId="7969E796" w:rsidR="00AF7DF8" w:rsidRDefault="00AF7DF8" w:rsidP="00AF7DF8">
      <w:r>
        <w:t xml:space="preserve">Now I will discuss about how do you run MAXSAT solver to get the ground state solution. The format we would use is weighted partial MAXSAT format from: </w:t>
      </w:r>
      <w:hyperlink r:id="rId66" w:history="1">
        <w:r w:rsidRPr="008E6590">
          <w:rPr>
            <w:rStyle w:val="Hyperlink"/>
          </w:rPr>
          <w:t>http://maxsat.ia.udl.cat/requirem</w:t>
        </w:r>
        <w:r w:rsidRPr="008E6590">
          <w:rPr>
            <w:rStyle w:val="Hyperlink"/>
          </w:rPr>
          <w:t>e</w:t>
        </w:r>
        <w:r w:rsidRPr="008E6590">
          <w:rPr>
            <w:rStyle w:val="Hyperlink"/>
          </w:rPr>
          <w:t>nts/</w:t>
        </w:r>
      </w:hyperlink>
    </w:p>
    <w:p w14:paraId="0E89A5E7" w14:textId="77777777" w:rsidR="00AF7DF8" w:rsidRDefault="00AF7DF8" w:rsidP="00AF7DF8"/>
    <w:p w14:paraId="0B35C647" w14:textId="3580E57F" w:rsidR="00AF7DF8" w:rsidRDefault="00C93B4D" w:rsidP="00AF7DF8">
      <w:pPr>
        <w:pStyle w:val="Heading4"/>
        <w:rPr>
          <w:rFonts w:ascii="Arial" w:eastAsia="Times New Roman" w:hAnsi="Arial" w:cs="Arial"/>
          <w:color w:val="000000"/>
        </w:rPr>
      </w:pPr>
      <w:r>
        <w:rPr>
          <w:rFonts w:ascii="Arial" w:eastAsia="Times New Roman" w:hAnsi="Arial" w:cs="Arial"/>
          <w:color w:val="000000"/>
        </w:rPr>
        <w:t>Weighted</w:t>
      </w:r>
      <w:r w:rsidR="00AF7DF8">
        <w:rPr>
          <w:rFonts w:ascii="Arial" w:eastAsia="Times New Roman" w:hAnsi="Arial" w:cs="Arial"/>
          <w:color w:val="000000"/>
        </w:rPr>
        <w:t xml:space="preserve"> Partial Max-SAT input format</w:t>
      </w:r>
    </w:p>
    <w:p w14:paraId="2904408D" w14:textId="7922B280" w:rsidR="00AF7DF8" w:rsidRDefault="00AF7DF8" w:rsidP="00AF7DF8">
      <w:pPr>
        <w:pStyle w:val="NormalWeb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 xml:space="preserve">In </w:t>
      </w:r>
      <w:r w:rsidR="00C93B4D">
        <w:rPr>
          <w:rFonts w:ascii="Arial" w:hAnsi="Arial" w:cs="Arial"/>
          <w:color w:val="000000"/>
        </w:rPr>
        <w:t>Weighted</w:t>
      </w:r>
      <w:r>
        <w:rPr>
          <w:rFonts w:ascii="Arial" w:hAnsi="Arial" w:cs="Arial"/>
          <w:color w:val="000000"/>
        </w:rPr>
        <w:t xml:space="preserve"> Partial Max-SAT, the parameters line is "p </w:t>
      </w:r>
      <w:proofErr w:type="spellStart"/>
      <w:r>
        <w:rPr>
          <w:rFonts w:ascii="Arial" w:hAnsi="Arial" w:cs="Arial"/>
          <w:color w:val="000000"/>
        </w:rPr>
        <w:t>wcnf</w:t>
      </w:r>
      <w:proofErr w:type="spellEnd"/>
      <w:r>
        <w:rPr>
          <w:rStyle w:val="apple-converted-space"/>
          <w:rFonts w:ascii="Arial" w:hAnsi="Arial" w:cs="Arial"/>
          <w:color w:val="000000"/>
        </w:rPr>
        <w:t> </w:t>
      </w:r>
      <w:proofErr w:type="spellStart"/>
      <w:r>
        <w:rPr>
          <w:rFonts w:ascii="Arial" w:hAnsi="Arial" w:cs="Arial"/>
          <w:i/>
          <w:iCs/>
          <w:color w:val="000000"/>
        </w:rPr>
        <w:t>nbvar</w:t>
      </w:r>
      <w:proofErr w:type="spellEnd"/>
      <w:r>
        <w:rPr>
          <w:rStyle w:val="apple-converted-space"/>
          <w:rFonts w:ascii="Arial" w:hAnsi="Arial" w:cs="Arial"/>
          <w:color w:val="000000"/>
        </w:rPr>
        <w:t> </w:t>
      </w:r>
      <w:proofErr w:type="spellStart"/>
      <w:r>
        <w:rPr>
          <w:rFonts w:ascii="Arial" w:hAnsi="Arial" w:cs="Arial"/>
          <w:i/>
          <w:iCs/>
          <w:color w:val="000000"/>
        </w:rPr>
        <w:t>nbclauses</w:t>
      </w:r>
      <w:proofErr w:type="spellEnd"/>
      <w:r>
        <w:rPr>
          <w:rStyle w:val="apple-converted-space"/>
          <w:rFonts w:ascii="Arial" w:hAnsi="Arial" w:cs="Arial"/>
          <w:color w:val="000000"/>
        </w:rPr>
        <w:t> </w:t>
      </w:r>
      <w:r>
        <w:rPr>
          <w:rFonts w:ascii="Arial" w:hAnsi="Arial" w:cs="Arial"/>
          <w:i/>
          <w:iCs/>
          <w:color w:val="000000"/>
        </w:rPr>
        <w:t>top</w:t>
      </w:r>
      <w:r>
        <w:rPr>
          <w:rFonts w:ascii="Arial" w:hAnsi="Arial" w:cs="Arial"/>
          <w:color w:val="000000"/>
        </w:rPr>
        <w:t>". We associate a weight with each clause (disjunction), w</w:t>
      </w:r>
      <w:r w:rsidR="0091653A">
        <w:rPr>
          <w:rFonts w:ascii="Arial" w:hAnsi="Arial" w:cs="Arial"/>
          <w:color w:val="000000"/>
        </w:rPr>
        <w:t>h</w:t>
      </w:r>
      <w:r>
        <w:rPr>
          <w:rFonts w:ascii="Arial" w:hAnsi="Arial" w:cs="Arial"/>
          <w:color w:val="000000"/>
        </w:rPr>
        <w:t xml:space="preserve">ich is the first integer in the clause. </w:t>
      </w:r>
      <w:r w:rsidR="00332A3F">
        <w:rPr>
          <w:rFonts w:ascii="Arial" w:hAnsi="Arial" w:cs="Arial"/>
          <w:color w:val="000000"/>
        </w:rPr>
        <w:t>Weights</w:t>
      </w:r>
      <w:r>
        <w:rPr>
          <w:rFonts w:ascii="Arial" w:hAnsi="Arial" w:cs="Arial"/>
          <w:color w:val="000000"/>
        </w:rPr>
        <w:t xml:space="preserve"> must be greater than or equal to 1, and the sum of all soft clauses smaller than 2</w:t>
      </w:r>
      <w:r>
        <w:rPr>
          <w:rFonts w:ascii="Arial" w:hAnsi="Arial" w:cs="Arial"/>
          <w:color w:val="000000"/>
          <w:vertAlign w:val="superscript"/>
        </w:rPr>
        <w:t>63</w:t>
      </w:r>
      <w:r>
        <w:rPr>
          <w:rFonts w:ascii="Arial" w:hAnsi="Arial" w:cs="Arial"/>
          <w:color w:val="000000"/>
        </w:rPr>
        <w:t xml:space="preserve">. Hard clauses have </w:t>
      </w:r>
      <w:r w:rsidR="00D36BA3">
        <w:rPr>
          <w:rFonts w:ascii="Arial" w:hAnsi="Arial" w:cs="Arial"/>
          <w:color w:val="000000"/>
        </w:rPr>
        <w:t>weight</w:t>
      </w:r>
      <w:r>
        <w:rPr>
          <w:rFonts w:ascii="Arial" w:hAnsi="Arial" w:cs="Arial"/>
          <w:color w:val="000000"/>
        </w:rPr>
        <w:t xml:space="preserve"> equal or greater than</w:t>
      </w:r>
      <w:r>
        <w:rPr>
          <w:rStyle w:val="apple-converted-space"/>
          <w:rFonts w:ascii="Arial" w:hAnsi="Arial" w:cs="Arial"/>
          <w:color w:val="000000"/>
        </w:rPr>
        <w:t> </w:t>
      </w:r>
      <w:r>
        <w:rPr>
          <w:rFonts w:ascii="Arial" w:hAnsi="Arial" w:cs="Arial"/>
          <w:i/>
          <w:iCs/>
          <w:color w:val="000000"/>
        </w:rPr>
        <w:t>top</w:t>
      </w:r>
      <w:r>
        <w:rPr>
          <w:rStyle w:val="apple-converted-space"/>
          <w:rFonts w:ascii="Arial" w:hAnsi="Arial" w:cs="Arial"/>
          <w:color w:val="000000"/>
        </w:rPr>
        <w:t> </w:t>
      </w:r>
      <w:r>
        <w:rPr>
          <w:rFonts w:ascii="Arial" w:hAnsi="Arial" w:cs="Arial"/>
          <w:color w:val="000000"/>
        </w:rPr>
        <w:t xml:space="preserve">and soft clauses have a </w:t>
      </w:r>
      <w:r w:rsidR="00332A3F">
        <w:rPr>
          <w:rFonts w:ascii="Arial" w:hAnsi="Arial" w:cs="Arial"/>
          <w:color w:val="000000"/>
        </w:rPr>
        <w:t>weight</w:t>
      </w:r>
      <w:r>
        <w:rPr>
          <w:rFonts w:ascii="Arial" w:hAnsi="Arial" w:cs="Arial"/>
          <w:color w:val="000000"/>
        </w:rPr>
        <w:t xml:space="preserve"> smaller than</w:t>
      </w:r>
      <w:r>
        <w:rPr>
          <w:rStyle w:val="apple-converted-space"/>
          <w:rFonts w:ascii="Arial" w:hAnsi="Arial" w:cs="Arial"/>
          <w:color w:val="000000"/>
        </w:rPr>
        <w:t> </w:t>
      </w:r>
      <w:r>
        <w:rPr>
          <w:rFonts w:ascii="Arial" w:hAnsi="Arial" w:cs="Arial"/>
          <w:i/>
          <w:iCs/>
          <w:color w:val="000000"/>
        </w:rPr>
        <w:t>top</w:t>
      </w:r>
      <w:r>
        <w:rPr>
          <w:rFonts w:ascii="Arial" w:hAnsi="Arial" w:cs="Arial"/>
          <w:color w:val="000000"/>
        </w:rPr>
        <w:t>. We assure that</w:t>
      </w:r>
      <w:r>
        <w:rPr>
          <w:rStyle w:val="apple-converted-space"/>
          <w:rFonts w:ascii="Arial" w:hAnsi="Arial" w:cs="Arial"/>
          <w:color w:val="000000"/>
        </w:rPr>
        <w:t> </w:t>
      </w:r>
      <w:r>
        <w:rPr>
          <w:rFonts w:ascii="Arial" w:hAnsi="Arial" w:cs="Arial"/>
          <w:i/>
          <w:iCs/>
          <w:color w:val="000000"/>
        </w:rPr>
        <w:t>top</w:t>
      </w:r>
      <w:r>
        <w:rPr>
          <w:rStyle w:val="apple-converted-space"/>
          <w:rFonts w:ascii="Arial" w:hAnsi="Arial" w:cs="Arial"/>
          <w:color w:val="000000"/>
        </w:rPr>
        <w:t> </w:t>
      </w:r>
      <w:r>
        <w:rPr>
          <w:rFonts w:ascii="Arial" w:hAnsi="Arial" w:cs="Arial"/>
          <w:color w:val="000000"/>
        </w:rPr>
        <w:t>is a weight always greater than the sum of the weights of violated soft clauses in the solution.</w:t>
      </w:r>
    </w:p>
    <w:p w14:paraId="232D21E3" w14:textId="743D625D" w:rsidR="00AF7DF8" w:rsidRDefault="00AF7DF8" w:rsidP="00AF7DF8">
      <w:pPr>
        <w:pStyle w:val="NormalWeb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 xml:space="preserve">Example of </w:t>
      </w:r>
      <w:proofErr w:type="spellStart"/>
      <w:r>
        <w:rPr>
          <w:rFonts w:ascii="Arial" w:hAnsi="Arial" w:cs="Arial"/>
          <w:color w:val="000000"/>
        </w:rPr>
        <w:t>Weigthed</w:t>
      </w:r>
      <w:proofErr w:type="spellEnd"/>
      <w:r>
        <w:rPr>
          <w:rFonts w:ascii="Arial" w:hAnsi="Arial" w:cs="Arial"/>
          <w:color w:val="000000"/>
        </w:rPr>
        <w:t xml:space="preserve"> Partial Max-SAT formula</w:t>
      </w:r>
      <w:r w:rsidR="0099651B">
        <w:rPr>
          <w:rFonts w:ascii="Arial" w:hAnsi="Arial" w:cs="Arial"/>
          <w:color w:val="000000"/>
        </w:rPr>
        <w:t xml:space="preserve"> (</w:t>
      </w:r>
      <w:proofErr w:type="spellStart"/>
      <w:r w:rsidR="0099651B">
        <w:rPr>
          <w:rFonts w:ascii="Arial" w:hAnsi="Arial" w:cs="Arial"/>
          <w:color w:val="000000"/>
        </w:rPr>
        <w:t>test.wcnf</w:t>
      </w:r>
      <w:proofErr w:type="spellEnd"/>
      <w:r w:rsidR="0099651B">
        <w:rPr>
          <w:rFonts w:ascii="Arial" w:hAnsi="Arial" w:cs="Arial"/>
          <w:color w:val="000000"/>
        </w:rPr>
        <w:t>)</w:t>
      </w:r>
      <w:r>
        <w:rPr>
          <w:rFonts w:ascii="Arial" w:hAnsi="Arial" w:cs="Arial"/>
          <w:color w:val="000000"/>
        </w:rPr>
        <w:t>:</w:t>
      </w:r>
    </w:p>
    <w:p w14:paraId="1579D1F1" w14:textId="2F5C601B" w:rsidR="00AF7DF8" w:rsidRDefault="00AF7DF8" w:rsidP="00AF7DF8">
      <w:pPr>
        <w:pStyle w:val="HTMLPreformatted"/>
        <w:rPr>
          <w:color w:val="000000"/>
        </w:rPr>
      </w:pPr>
      <w:proofErr w:type="gramStart"/>
      <w:r>
        <w:rPr>
          <w:color w:val="000000"/>
        </w:rPr>
        <w:t>c</w:t>
      </w:r>
      <w:proofErr w:type="gramEnd"/>
      <w:r>
        <w:rPr>
          <w:color w:val="000000"/>
        </w:rPr>
        <w:br/>
        <w:t xml:space="preserve">c comments </w:t>
      </w:r>
      <w:proofErr w:type="spellStart"/>
      <w:r>
        <w:rPr>
          <w:color w:val="000000"/>
        </w:rPr>
        <w:t>Weigthed</w:t>
      </w:r>
      <w:proofErr w:type="spellEnd"/>
      <w:r>
        <w:rPr>
          <w:color w:val="000000"/>
        </w:rPr>
        <w:t xml:space="preserve"> Partial Max-SAT</w:t>
      </w:r>
      <w:r>
        <w:rPr>
          <w:color w:val="000000"/>
        </w:rPr>
        <w:br/>
        <w:t>c</w:t>
      </w:r>
      <w:r>
        <w:rPr>
          <w:color w:val="000000"/>
        </w:rPr>
        <w:br/>
        <w:t xml:space="preserve">p </w:t>
      </w:r>
      <w:proofErr w:type="spellStart"/>
      <w:r>
        <w:rPr>
          <w:color w:val="000000"/>
        </w:rPr>
        <w:t>wcnf</w:t>
      </w:r>
      <w:proofErr w:type="spellEnd"/>
      <w:r>
        <w:rPr>
          <w:color w:val="000000"/>
        </w:rPr>
        <w:t xml:space="preserve"> 4 5 </w:t>
      </w:r>
      <w:r w:rsidR="001D4765" w:rsidRPr="001D4765">
        <w:rPr>
          <w:color w:val="000000"/>
        </w:rPr>
        <w:t>1000000000000000000</w:t>
      </w:r>
      <w:r>
        <w:rPr>
          <w:color w:val="000000"/>
        </w:rPr>
        <w:br/>
      </w:r>
      <w:r w:rsidR="001D4765" w:rsidRPr="001D4765">
        <w:rPr>
          <w:color w:val="000000"/>
        </w:rPr>
        <w:t>1000000000000000000</w:t>
      </w:r>
      <w:r w:rsidR="001D4765">
        <w:rPr>
          <w:color w:val="000000"/>
        </w:rPr>
        <w:t xml:space="preserve"> </w:t>
      </w:r>
      <w:r>
        <w:rPr>
          <w:color w:val="000000"/>
        </w:rPr>
        <w:t>1 -2 4 0</w:t>
      </w:r>
      <w:r>
        <w:rPr>
          <w:color w:val="000000"/>
        </w:rPr>
        <w:br/>
      </w:r>
      <w:r w:rsidR="001D4765" w:rsidRPr="001D4765">
        <w:rPr>
          <w:color w:val="000000"/>
        </w:rPr>
        <w:t>1000000000000000000</w:t>
      </w:r>
      <w:r w:rsidR="001D4765">
        <w:rPr>
          <w:color w:val="000000"/>
        </w:rPr>
        <w:t xml:space="preserve"> </w:t>
      </w:r>
      <w:r>
        <w:rPr>
          <w:color w:val="000000"/>
        </w:rPr>
        <w:t>-1 -2 3 0</w:t>
      </w:r>
      <w:r>
        <w:rPr>
          <w:color w:val="000000"/>
        </w:rPr>
        <w:br/>
        <w:t>8 -2 -4 0</w:t>
      </w:r>
      <w:r>
        <w:rPr>
          <w:color w:val="000000"/>
        </w:rPr>
        <w:br/>
        <w:t>4 -3 2 0</w:t>
      </w:r>
      <w:r>
        <w:rPr>
          <w:color w:val="000000"/>
        </w:rPr>
        <w:br/>
        <w:t>3 1 3 0</w:t>
      </w:r>
    </w:p>
    <w:p w14:paraId="7D77C12C" w14:textId="77777777" w:rsidR="00AF7DF8" w:rsidRDefault="00AF7DF8" w:rsidP="00AF7DF8">
      <w:pPr>
        <w:rPr>
          <w:rFonts w:eastAsia="Times New Roman" w:cs="Times New Roman"/>
        </w:rPr>
      </w:pPr>
    </w:p>
    <w:p w14:paraId="41EA4AC7" w14:textId="40C2182F" w:rsidR="00AF7DF8" w:rsidRDefault="00AF7DF8" w:rsidP="00AF7DF8"/>
    <w:p w14:paraId="71268D53" w14:textId="08411D35" w:rsidR="001D4765" w:rsidRDefault="001D4765" w:rsidP="00AF7DF8">
      <w:r>
        <w:t>‘c’ is just some comments. ‘</w:t>
      </w:r>
      <w:proofErr w:type="gramStart"/>
      <w:r>
        <w:t>p</w:t>
      </w:r>
      <w:proofErr w:type="gramEnd"/>
      <w:r>
        <w:t>’ stands for partial. ‘</w:t>
      </w:r>
      <w:proofErr w:type="spellStart"/>
      <w:proofErr w:type="gramStart"/>
      <w:r>
        <w:t>wcnf</w:t>
      </w:r>
      <w:proofErr w:type="spellEnd"/>
      <w:r>
        <w:t>’</w:t>
      </w:r>
      <w:proofErr w:type="gramEnd"/>
      <w:r>
        <w:t xml:space="preserve"> stands for weighted CNF. That’s just the necessary syntax. 4 </w:t>
      </w:r>
      <w:proofErr w:type="gramStart"/>
      <w:r>
        <w:t>is</w:t>
      </w:r>
      <w:proofErr w:type="gramEnd"/>
      <w:r>
        <w:t xml:space="preserve"> the number of variable s</w:t>
      </w:r>
      <w:r>
        <w:rPr>
          <w:vertAlign w:val="subscript"/>
        </w:rPr>
        <w:t>1</w:t>
      </w:r>
      <w:r w:rsidRPr="001D4765">
        <w:t xml:space="preserve"> to s</w:t>
      </w:r>
      <w:r w:rsidRPr="001D4765">
        <w:rPr>
          <w:vertAlign w:val="subscript"/>
        </w:rPr>
        <w:t>4</w:t>
      </w:r>
      <w:r>
        <w:t xml:space="preserve">. 5 </w:t>
      </w:r>
      <w:proofErr w:type="gramStart"/>
      <w:r>
        <w:t>is</w:t>
      </w:r>
      <w:proofErr w:type="gramEnd"/>
      <w:r>
        <w:t xml:space="preserve"> the total number of disjunctions.</w:t>
      </w:r>
      <w:r w:rsidR="005F762F">
        <w:t xml:space="preserve"> Within it, two are the “hard” (must satisfied disjunctions)</w:t>
      </w:r>
    </w:p>
    <w:p w14:paraId="450A37EB" w14:textId="77777777" w:rsidR="005F762F" w:rsidRDefault="005F762F" w:rsidP="00AF7DF8"/>
    <w:p w14:paraId="34101F05" w14:textId="58B68049" w:rsidR="005F762F" w:rsidRDefault="004C2428" w:rsidP="00AF7DF8">
      <w:r w:rsidRPr="005B47CA">
        <w:rPr>
          <w:position w:val="-12"/>
        </w:rPr>
        <w:object w:dxaOrig="3140" w:dyaOrig="380" w14:anchorId="58268483">
          <v:shape id="_x0000_i1101" type="#_x0000_t75" style="width:157pt;height:19pt" o:ole="">
            <v:imagedata r:id="rId67" o:title=""/>
          </v:shape>
          <o:OLEObject Type="Embed" ProgID="Equation.DSMT4" ShapeID="_x0000_i1101" DrawAspect="Content" ObjectID="_1439112042" r:id="rId68"/>
        </w:object>
      </w:r>
      <w:r w:rsidR="005B47CA">
        <w:t xml:space="preserve"> </w:t>
      </w:r>
    </w:p>
    <w:p w14:paraId="6F253334" w14:textId="77777777" w:rsidR="001D4765" w:rsidRDefault="001D4765" w:rsidP="00AF7DF8"/>
    <w:p w14:paraId="4D464F5D" w14:textId="3299FB1D" w:rsidR="001D4765" w:rsidRDefault="005B47CA" w:rsidP="00AF7DF8">
      <w:pPr>
        <w:rPr>
          <w:color w:val="000000"/>
        </w:rPr>
      </w:pPr>
      <w:proofErr w:type="gramStart"/>
      <w:r>
        <w:t>they</w:t>
      </w:r>
      <w:proofErr w:type="gramEnd"/>
      <w:r>
        <w:t xml:space="preserve"> have </w:t>
      </w:r>
      <w:r w:rsidRPr="001D4765">
        <w:rPr>
          <w:color w:val="000000"/>
        </w:rPr>
        <w:t>100000000000000</w:t>
      </w:r>
      <w:bookmarkStart w:id="0" w:name="_GoBack"/>
      <w:bookmarkEnd w:id="0"/>
      <w:r w:rsidRPr="001D4765">
        <w:rPr>
          <w:color w:val="000000"/>
        </w:rPr>
        <w:t>0000</w:t>
      </w:r>
      <w:r w:rsidR="004C2428">
        <w:rPr>
          <w:color w:val="000000"/>
        </w:rPr>
        <w:t xml:space="preserve"> (top) weights that must be satisfied.</w:t>
      </w:r>
    </w:p>
    <w:p w14:paraId="0C9B084C" w14:textId="2CE726F2" w:rsidR="004C2428" w:rsidRDefault="004C2428" w:rsidP="00AF7DF8">
      <w:pPr>
        <w:rPr>
          <w:color w:val="000000"/>
        </w:rPr>
      </w:pPr>
      <w:r>
        <w:rPr>
          <w:color w:val="000000"/>
        </w:rPr>
        <w:t>The soft disjunctions are:</w:t>
      </w:r>
    </w:p>
    <w:p w14:paraId="58436784" w14:textId="77777777" w:rsidR="004C2428" w:rsidRDefault="004C2428" w:rsidP="00AF7DF8">
      <w:pPr>
        <w:rPr>
          <w:color w:val="000000"/>
        </w:rPr>
      </w:pPr>
    </w:p>
    <w:p w14:paraId="3ACDCC49" w14:textId="47096A55" w:rsidR="004C2428" w:rsidRDefault="004C2428" w:rsidP="00AF7DF8">
      <w:r w:rsidRPr="004C2428">
        <w:rPr>
          <w:position w:val="-12"/>
        </w:rPr>
        <w:object w:dxaOrig="3780" w:dyaOrig="380" w14:anchorId="0422D31B">
          <v:shape id="_x0000_i1104" type="#_x0000_t75" style="width:189.35pt;height:19.35pt" o:ole="">
            <v:imagedata r:id="rId69" o:title=""/>
          </v:shape>
          <o:OLEObject Type="Embed" ProgID="Equation.DSMT4" ShapeID="_x0000_i1104" DrawAspect="Content" ObjectID="_1439112043" r:id="rId70"/>
        </w:object>
      </w:r>
      <w:r>
        <w:t xml:space="preserve"> </w:t>
      </w:r>
    </w:p>
    <w:p w14:paraId="4AF595D8" w14:textId="77777777" w:rsidR="00E6596C" w:rsidRDefault="00E6596C" w:rsidP="00AF7DF8"/>
    <w:p w14:paraId="4A82599B" w14:textId="3A915EAC" w:rsidR="00E6596C" w:rsidRDefault="00E6596C" w:rsidP="00AF7DF8">
      <w:r>
        <w:t xml:space="preserve">Download the </w:t>
      </w:r>
    </w:p>
    <w:p w14:paraId="479C3E3E" w14:textId="77777777" w:rsidR="007E1935" w:rsidRDefault="007E1935" w:rsidP="00AF7DF8"/>
    <w:p w14:paraId="500CB54D" w14:textId="77777777" w:rsidR="007E1935" w:rsidRDefault="007E1935" w:rsidP="00AF7DF8"/>
    <w:p w14:paraId="12943094" w14:textId="77777777" w:rsidR="007E1935" w:rsidRDefault="007E1935" w:rsidP="00AF7DF8"/>
    <w:p w14:paraId="05B47CDC" w14:textId="77777777" w:rsidR="00E6596C" w:rsidRDefault="00E6596C" w:rsidP="00AF7DF8"/>
    <w:p w14:paraId="7826A676" w14:textId="77777777" w:rsidR="00E6596C" w:rsidRDefault="00E6596C" w:rsidP="00AF7DF8"/>
    <w:p w14:paraId="7DCCF2F3" w14:textId="77777777" w:rsidR="00E6596C" w:rsidRDefault="00E6596C" w:rsidP="00AF7DF8"/>
    <w:p w14:paraId="3714C756" w14:textId="77777777" w:rsidR="005B47CA" w:rsidRDefault="005B47CA" w:rsidP="00AF7DF8"/>
    <w:p w14:paraId="20B51E06" w14:textId="7F62719A" w:rsidR="00192F7D" w:rsidRDefault="0073524A" w:rsidP="00AF7DF8">
      <w:r>
        <w:t xml:space="preserve">Therefore, to start, go to </w:t>
      </w:r>
      <w:hyperlink r:id="rId71" w:history="1">
        <w:r w:rsidRPr="008E6590">
          <w:rPr>
            <w:rStyle w:val="Hyperlink"/>
          </w:rPr>
          <w:t>https://github.com/dkitch/maxsat-ising</w:t>
        </w:r>
      </w:hyperlink>
      <w:r>
        <w:t xml:space="preserve"> to download the code.  </w:t>
      </w:r>
      <w:r w:rsidR="00192F7D">
        <w:t xml:space="preserve">Simply </w:t>
      </w:r>
      <w:proofErr w:type="gramStart"/>
      <w:r w:rsidR="00192F7D">
        <w:t>do ./</w:t>
      </w:r>
      <w:proofErr w:type="gramEnd"/>
      <w:r w:rsidR="00192F7D">
        <w:t xml:space="preserve">build.sh, even though the Ground state code cannot be built, the MAXSAT solver should have been built without problem. </w:t>
      </w:r>
      <w:r w:rsidR="0059080A">
        <w:t>You should see the following files in the bin</w:t>
      </w:r>
    </w:p>
    <w:p w14:paraId="54CCCDD6" w14:textId="77777777" w:rsidR="00242C43" w:rsidRPr="00242C43" w:rsidRDefault="00242C43" w:rsidP="00AF7DF8"/>
    <w:p w14:paraId="2A7C25F1" w14:textId="2E6C1A1F" w:rsidR="00242C43" w:rsidRPr="0059080A" w:rsidRDefault="0059080A" w:rsidP="0059080A">
      <w:pPr>
        <w:widowControl w:val="0"/>
        <w:tabs>
          <w:tab w:val="left" w:pos="560"/>
          <w:tab w:val="left" w:pos="1920"/>
        </w:tabs>
        <w:autoSpaceDE w:val="0"/>
        <w:autoSpaceDN w:val="0"/>
        <w:adjustRightInd w:val="0"/>
      </w:pPr>
      <w:r w:rsidRPr="0059080A">
        <w:t>/</w:t>
      </w:r>
      <w:proofErr w:type="spellStart"/>
      <w:r w:rsidRPr="0059080A">
        <w:t>maxsat-ising</w:t>
      </w:r>
      <w:proofErr w:type="spellEnd"/>
      <w:r w:rsidRPr="0059080A">
        <w:t>/bin$</w:t>
      </w:r>
      <w:r w:rsidR="00242C43" w:rsidRPr="0059080A">
        <w:t xml:space="preserve">$ </w:t>
      </w:r>
      <w:proofErr w:type="spellStart"/>
      <w:r w:rsidR="00242C43" w:rsidRPr="0059080A">
        <w:t>ls</w:t>
      </w:r>
      <w:proofErr w:type="spellEnd"/>
      <w:r w:rsidRPr="0059080A">
        <w:tab/>
      </w:r>
    </w:p>
    <w:p w14:paraId="50018074" w14:textId="78C4351C" w:rsidR="00242C43" w:rsidRPr="00242C43" w:rsidRDefault="00242C43" w:rsidP="00201CF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 w:rsidRPr="0059080A">
        <w:t>CCLS2014</w:t>
      </w:r>
      <w:proofErr w:type="gramStart"/>
      <w:r w:rsidRPr="0059080A">
        <w:t xml:space="preserve">*     </w:t>
      </w:r>
      <w:proofErr w:type="spellStart"/>
      <w:r w:rsidRPr="0059080A">
        <w:t>CCLS</w:t>
      </w:r>
      <w:proofErr w:type="gramEnd"/>
      <w:r w:rsidRPr="0059080A">
        <w:t>_to_akmaxsat</w:t>
      </w:r>
      <w:proofErr w:type="spellEnd"/>
      <w:r w:rsidRPr="0059080A">
        <w:t xml:space="preserve">* </w:t>
      </w:r>
      <w:proofErr w:type="spellStart"/>
      <w:r w:rsidRPr="0059080A">
        <w:t>akmaxsat_LB</w:t>
      </w:r>
      <w:proofErr w:type="spellEnd"/>
      <w:r w:rsidRPr="0059080A">
        <w:t>*</w:t>
      </w:r>
      <w:r w:rsidR="00201CF2">
        <w:t xml:space="preserve">   </w:t>
      </w:r>
      <w:r w:rsidRPr="0059080A">
        <w:t xml:space="preserve">CCLS2014_LB*  </w:t>
      </w:r>
      <w:proofErr w:type="spellStart"/>
      <w:r w:rsidRPr="0059080A">
        <w:t>CCLS_to_akmaxsat_LB</w:t>
      </w:r>
      <w:proofErr w:type="spellEnd"/>
      <w:r w:rsidRPr="0059080A">
        <w:t xml:space="preserve">*  </w:t>
      </w:r>
      <w:proofErr w:type="spellStart"/>
      <w:r w:rsidRPr="0059080A">
        <w:t>akmaxsat</w:t>
      </w:r>
      <w:proofErr w:type="spellEnd"/>
      <w:r w:rsidRPr="0059080A">
        <w:t>*</w:t>
      </w:r>
    </w:p>
    <w:p w14:paraId="4B46C392" w14:textId="74B1C355" w:rsidR="0073524A" w:rsidRPr="00242C43" w:rsidRDefault="0059080A" w:rsidP="0059080A">
      <w:pPr>
        <w:tabs>
          <w:tab w:val="left" w:pos="1973"/>
        </w:tabs>
      </w:pPr>
      <w:r>
        <w:tab/>
      </w:r>
    </w:p>
    <w:p w14:paraId="503CDED0" w14:textId="451D7BC5" w:rsidR="0059080A" w:rsidRDefault="00201CF2" w:rsidP="00AF7DF8">
      <w:r>
        <w:t xml:space="preserve">The ones that we need for the exact solver is </w:t>
      </w:r>
      <w:r w:rsidRPr="0059080A">
        <w:t>CCLS2014</w:t>
      </w:r>
      <w:r>
        <w:t xml:space="preserve">, </w:t>
      </w:r>
      <w:proofErr w:type="spellStart"/>
      <w:r w:rsidRPr="0059080A">
        <w:t>akmaxsat</w:t>
      </w:r>
      <w:proofErr w:type="spellEnd"/>
      <w:r>
        <w:t xml:space="preserve">, </w:t>
      </w:r>
      <w:proofErr w:type="spellStart"/>
      <w:r w:rsidRPr="0059080A">
        <w:t>CCLS_to_akmaxsat</w:t>
      </w:r>
      <w:proofErr w:type="spellEnd"/>
      <w:r>
        <w:t xml:space="preserve">. </w:t>
      </w:r>
      <w:r w:rsidR="0059080A">
        <w:t xml:space="preserve">To run the exact solver, you should do </w:t>
      </w:r>
    </w:p>
    <w:p w14:paraId="67F92C21" w14:textId="77777777" w:rsidR="0059080A" w:rsidRDefault="0059080A" w:rsidP="00AF7DF8"/>
    <w:p w14:paraId="36344A6D" w14:textId="17B49317" w:rsidR="0059080A" w:rsidRDefault="0059080A" w:rsidP="00AF7DF8">
      <w:proofErr w:type="gramStart"/>
      <w:r w:rsidRPr="0059080A">
        <w:t>./</w:t>
      </w:r>
      <w:proofErr w:type="spellStart"/>
      <w:proofErr w:type="gramEnd"/>
      <w:r w:rsidRPr="0059080A">
        <w:t>CCLS_to_akmaxsat</w:t>
      </w:r>
      <w:proofErr w:type="spellEnd"/>
      <w:r w:rsidRPr="0059080A">
        <w:t xml:space="preserve"> </w:t>
      </w:r>
      <w:proofErr w:type="spellStart"/>
      <w:r w:rsidRPr="0059080A">
        <w:t>test.wcnf</w:t>
      </w:r>
      <w:proofErr w:type="spellEnd"/>
      <w:r w:rsidRPr="0059080A">
        <w:t xml:space="preserve"> 1e17</w:t>
      </w:r>
    </w:p>
    <w:p w14:paraId="629F9635" w14:textId="77777777" w:rsidR="0059080A" w:rsidRDefault="0059080A" w:rsidP="00AF7DF8"/>
    <w:p w14:paraId="1F524BA5" w14:textId="0DDE6574" w:rsidR="0059080A" w:rsidRDefault="00740BB9" w:rsidP="00AF7DF8">
      <w:r>
        <w:t xml:space="preserve">The 1e17 should </w:t>
      </w:r>
      <w:r w:rsidR="00980A6E">
        <w:t>needs to</w:t>
      </w:r>
      <w:r>
        <w:t xml:space="preserve"> be there (to ensure the solution is exact</w:t>
      </w:r>
      <w:r w:rsidR="00980A6E">
        <w:t>,)</w:t>
      </w:r>
      <w:r>
        <w:t>. And then you would see the final results as</w:t>
      </w:r>
    </w:p>
    <w:p w14:paraId="4519EFE4" w14:textId="77777777" w:rsidR="00740BB9" w:rsidRDefault="00740BB9" w:rsidP="00AF7DF8"/>
    <w:p w14:paraId="1C43897F" w14:textId="77777777" w:rsidR="00D439FF" w:rsidRPr="00D439FF" w:rsidRDefault="00D439FF" w:rsidP="00D439F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proofErr w:type="gramStart"/>
      <w:r w:rsidRPr="00D439FF">
        <w:t>c</w:t>
      </w:r>
      <w:proofErr w:type="gramEnd"/>
      <w:r w:rsidRPr="00D439FF">
        <w:t xml:space="preserve"> This is the </w:t>
      </w:r>
      <w:proofErr w:type="spellStart"/>
      <w:r w:rsidRPr="00D439FF">
        <w:t>CCLS_to_akmaxsat</w:t>
      </w:r>
      <w:proofErr w:type="spellEnd"/>
      <w:r w:rsidRPr="00D439FF">
        <w:t xml:space="preserve"> solver, Version: MAXSAT EVALUATION 2014 (2014.03.28)</w:t>
      </w:r>
    </w:p>
    <w:p w14:paraId="65FE8388" w14:textId="77777777" w:rsidR="00D439FF" w:rsidRPr="00D439FF" w:rsidRDefault="00D439FF" w:rsidP="00D439F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proofErr w:type="gramStart"/>
      <w:r w:rsidRPr="00D439FF">
        <w:t>c</w:t>
      </w:r>
      <w:proofErr w:type="gramEnd"/>
      <w:r w:rsidRPr="00D439FF">
        <w:t xml:space="preserve"> Many thanks to the </w:t>
      </w:r>
      <w:proofErr w:type="spellStart"/>
      <w:r w:rsidRPr="00D439FF">
        <w:t>akmaxsat</w:t>
      </w:r>
      <w:proofErr w:type="spellEnd"/>
      <w:r w:rsidRPr="00D439FF">
        <w:t xml:space="preserve"> team!</w:t>
      </w:r>
    </w:p>
    <w:p w14:paraId="7008F3A9" w14:textId="77777777" w:rsidR="00D439FF" w:rsidRPr="00D439FF" w:rsidRDefault="00D439FF" w:rsidP="00D439F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proofErr w:type="gramStart"/>
      <w:r w:rsidRPr="00D439FF">
        <w:t>c</w:t>
      </w:r>
      <w:proofErr w:type="gramEnd"/>
      <w:r w:rsidRPr="00D439FF">
        <w:t xml:space="preserve"> ./CCLS2014 "</w:t>
      </w:r>
      <w:proofErr w:type="spellStart"/>
      <w:r w:rsidRPr="00D439FF">
        <w:t>test.wcnf</w:t>
      </w:r>
      <w:proofErr w:type="spellEnd"/>
      <w:r w:rsidRPr="00D439FF">
        <w:t>" 1 10 &gt; ./ccls_res_18183_1503727980</w:t>
      </w:r>
    </w:p>
    <w:p w14:paraId="227892E2" w14:textId="77777777" w:rsidR="00D439FF" w:rsidRPr="00D439FF" w:rsidRDefault="00D439FF" w:rsidP="00D439F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proofErr w:type="gramStart"/>
      <w:r w:rsidRPr="00D439FF">
        <w:t>c</w:t>
      </w:r>
      <w:proofErr w:type="gramEnd"/>
      <w:r w:rsidRPr="00D439FF">
        <w:t xml:space="preserve"> start CCLS</w:t>
      </w:r>
    </w:p>
    <w:p w14:paraId="06A79E94" w14:textId="77777777" w:rsidR="00D439FF" w:rsidRPr="00D439FF" w:rsidRDefault="00D439FF" w:rsidP="00D439F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proofErr w:type="gramStart"/>
      <w:r w:rsidRPr="00D439FF">
        <w:t>c</w:t>
      </w:r>
      <w:proofErr w:type="gramEnd"/>
      <w:r w:rsidRPr="00D439FF">
        <w:t xml:space="preserve"> stop CCLS</w:t>
      </w:r>
    </w:p>
    <w:p w14:paraId="677B4943" w14:textId="77777777" w:rsidR="00D439FF" w:rsidRPr="00D439FF" w:rsidRDefault="00D439FF" w:rsidP="00D439F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proofErr w:type="gramStart"/>
      <w:r w:rsidRPr="00D439FF">
        <w:t>c</w:t>
      </w:r>
      <w:proofErr w:type="gramEnd"/>
      <w:r w:rsidRPr="00D439FF">
        <w:t xml:space="preserve"> ./</w:t>
      </w:r>
      <w:proofErr w:type="spellStart"/>
      <w:r w:rsidRPr="00D439FF">
        <w:t>akmaxsat</w:t>
      </w:r>
      <w:proofErr w:type="spellEnd"/>
      <w:r w:rsidRPr="00D439FF">
        <w:t xml:space="preserve"> "</w:t>
      </w:r>
      <w:proofErr w:type="spellStart"/>
      <w:r w:rsidRPr="00D439FF">
        <w:t>test.wcnf</w:t>
      </w:r>
      <w:proofErr w:type="spellEnd"/>
      <w:r w:rsidRPr="00D439FF">
        <w:t>" ./ccls_res_18183_1503727980 1e17</w:t>
      </w:r>
    </w:p>
    <w:p w14:paraId="7FB683B3" w14:textId="77777777" w:rsidR="00D439FF" w:rsidRPr="00D439FF" w:rsidRDefault="00D439FF" w:rsidP="00D439F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proofErr w:type="gramStart"/>
      <w:r w:rsidRPr="00D439FF">
        <w:t>c</w:t>
      </w:r>
      <w:proofErr w:type="gramEnd"/>
      <w:r w:rsidRPr="00D439FF">
        <w:t xml:space="preserve"> start </w:t>
      </w:r>
      <w:proofErr w:type="spellStart"/>
      <w:r w:rsidRPr="00D439FF">
        <w:t>akmaxsat</w:t>
      </w:r>
      <w:proofErr w:type="spellEnd"/>
    </w:p>
    <w:p w14:paraId="17E76D9B" w14:textId="77777777" w:rsidR="00D439FF" w:rsidRPr="00D439FF" w:rsidRDefault="00D439FF" w:rsidP="00D439F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proofErr w:type="gramStart"/>
      <w:r w:rsidRPr="00D439FF">
        <w:t>c</w:t>
      </w:r>
      <w:proofErr w:type="gramEnd"/>
      <w:r w:rsidRPr="00D439FF">
        <w:t xml:space="preserve"> initialized </w:t>
      </w:r>
      <w:proofErr w:type="spellStart"/>
      <w:r w:rsidRPr="00D439FF">
        <w:t>bestCost</w:t>
      </w:r>
      <w:proofErr w:type="spellEnd"/>
      <w:r w:rsidRPr="00D439FF">
        <w:t xml:space="preserve"> to 0</w:t>
      </w:r>
    </w:p>
    <w:p w14:paraId="2464854A" w14:textId="77777777" w:rsidR="00D439FF" w:rsidRPr="00D439FF" w:rsidRDefault="00D439FF" w:rsidP="00D439F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proofErr w:type="gramStart"/>
      <w:r w:rsidRPr="00D439FF">
        <w:t>o</w:t>
      </w:r>
      <w:proofErr w:type="gramEnd"/>
      <w:r w:rsidRPr="00D439FF">
        <w:t xml:space="preserve"> 0</w:t>
      </w:r>
    </w:p>
    <w:p w14:paraId="3F5A2147" w14:textId="77777777" w:rsidR="00D439FF" w:rsidRPr="00D439FF" w:rsidRDefault="00D439FF" w:rsidP="00D439F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proofErr w:type="gramStart"/>
      <w:r w:rsidRPr="00D439FF">
        <w:t>c</w:t>
      </w:r>
      <w:proofErr w:type="gramEnd"/>
      <w:r w:rsidRPr="00D439FF">
        <w:t xml:space="preserve"> </w:t>
      </w:r>
      <w:proofErr w:type="spellStart"/>
      <w:r w:rsidRPr="00D439FF">
        <w:t>first_lower_bound_threshold</w:t>
      </w:r>
      <w:proofErr w:type="spellEnd"/>
      <w:r w:rsidRPr="00D439FF">
        <w:t xml:space="preserve"> = 1</w:t>
      </w:r>
    </w:p>
    <w:p w14:paraId="7FBB7FE0" w14:textId="77777777" w:rsidR="00D439FF" w:rsidRPr="00D439FF" w:rsidRDefault="00D439FF" w:rsidP="00D439F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proofErr w:type="gramStart"/>
      <w:r w:rsidRPr="00D439FF">
        <w:t>c</w:t>
      </w:r>
      <w:proofErr w:type="gramEnd"/>
      <w:r w:rsidRPr="00D439FF">
        <w:t xml:space="preserve"> 0 branches 0 propagates</w:t>
      </w:r>
    </w:p>
    <w:p w14:paraId="5725A178" w14:textId="77777777" w:rsidR="00D439FF" w:rsidRPr="00D439FF" w:rsidRDefault="00D439FF" w:rsidP="00D439F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proofErr w:type="gramStart"/>
      <w:r w:rsidRPr="00D439FF">
        <w:t>c</w:t>
      </w:r>
      <w:proofErr w:type="gramEnd"/>
      <w:r w:rsidRPr="00D439FF">
        <w:t xml:space="preserve"> total generalized unit propagation = 0, success = nan%</w:t>
      </w:r>
    </w:p>
    <w:p w14:paraId="59B0646A" w14:textId="77777777" w:rsidR="00D439FF" w:rsidRPr="00D439FF" w:rsidRDefault="00D439FF" w:rsidP="00D439F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proofErr w:type="gramStart"/>
      <w:r w:rsidRPr="00D439FF">
        <w:t>s</w:t>
      </w:r>
      <w:proofErr w:type="gramEnd"/>
      <w:r w:rsidRPr="00D439FF">
        <w:t xml:space="preserve"> OPTIMUM FOUND</w:t>
      </w:r>
    </w:p>
    <w:p w14:paraId="5F091EF5" w14:textId="77777777" w:rsidR="00D439FF" w:rsidRPr="00D439FF" w:rsidRDefault="00D439FF" w:rsidP="00D439F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proofErr w:type="gramStart"/>
      <w:r w:rsidRPr="00D439FF">
        <w:t>c</w:t>
      </w:r>
      <w:proofErr w:type="gramEnd"/>
      <w:r w:rsidRPr="00D439FF">
        <w:t xml:space="preserve"> Optimal Solution = 0</w:t>
      </w:r>
    </w:p>
    <w:p w14:paraId="7BF57EC8" w14:textId="77777777" w:rsidR="00D439FF" w:rsidRPr="00D439FF" w:rsidRDefault="00D439FF" w:rsidP="00D439F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proofErr w:type="gramStart"/>
      <w:r w:rsidRPr="00D439FF">
        <w:t>v</w:t>
      </w:r>
      <w:proofErr w:type="gramEnd"/>
      <w:r w:rsidRPr="00D439FF">
        <w:t xml:space="preserve"> 2 1 -4 3</w:t>
      </w:r>
    </w:p>
    <w:p w14:paraId="140DC06F" w14:textId="77777777" w:rsidR="00D439FF" w:rsidRPr="00D439FF" w:rsidRDefault="00D439FF" w:rsidP="00D439F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proofErr w:type="gramStart"/>
      <w:r w:rsidRPr="00D439FF">
        <w:t>c</w:t>
      </w:r>
      <w:proofErr w:type="gramEnd"/>
      <w:r w:rsidRPr="00D439FF">
        <w:t xml:space="preserve"> stop </w:t>
      </w:r>
      <w:proofErr w:type="spellStart"/>
      <w:r w:rsidRPr="00D439FF">
        <w:t>akmaxsat</w:t>
      </w:r>
      <w:proofErr w:type="spellEnd"/>
    </w:p>
    <w:p w14:paraId="2B07AACC" w14:textId="77777777" w:rsidR="00740BB9" w:rsidRDefault="00740BB9" w:rsidP="00AF7DF8"/>
    <w:p w14:paraId="0432D8E7" w14:textId="1DC4BE4F" w:rsidR="0059080A" w:rsidRPr="00242C43" w:rsidRDefault="00A00E6C" w:rsidP="00AF7DF8">
      <w:r>
        <w:t xml:space="preserve">Please look at </w:t>
      </w:r>
      <w:hyperlink r:id="rId72" w:history="1">
        <w:r w:rsidRPr="008E6590">
          <w:rPr>
            <w:rStyle w:val="Hyperlink"/>
          </w:rPr>
          <w:t>http://maxsat.ia.udl.cat/requirements/</w:t>
        </w:r>
      </w:hyperlink>
      <w:r>
        <w:t xml:space="preserve"> for more detail about output format. </w:t>
      </w:r>
    </w:p>
    <w:p w14:paraId="1FC58FCD" w14:textId="77777777" w:rsidR="00A00E6C" w:rsidRDefault="00A00E6C" w:rsidP="00B9521B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</w:p>
    <w:p w14:paraId="7376540B" w14:textId="58F05FF6" w:rsidR="005B47CA" w:rsidRDefault="00B9521B" w:rsidP="00B9521B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</w:pPr>
      <w:r>
        <w:t>The only important lines are</w:t>
      </w:r>
      <w:r w:rsidR="001E48B0">
        <w:t xml:space="preserve"> ‘</w:t>
      </w:r>
      <w:r w:rsidR="001E48B0" w:rsidRPr="00D439FF">
        <w:t>o 0</w:t>
      </w:r>
      <w:r w:rsidR="001E48B0">
        <w:t>’</w:t>
      </w:r>
      <w:r w:rsidR="00A00E6C">
        <w:t>,</w:t>
      </w:r>
      <w:r>
        <w:t xml:space="preserve"> ‘</w:t>
      </w:r>
      <w:r w:rsidRPr="00D439FF">
        <w:t>s OPTIMUM FOUND</w:t>
      </w:r>
      <w:r>
        <w:t>’ and ‘</w:t>
      </w:r>
      <w:r w:rsidRPr="00D439FF">
        <w:t>v 2 1 -4 3</w:t>
      </w:r>
      <w:r>
        <w:t>‘.</w:t>
      </w:r>
      <w:r w:rsidR="00A00E6C">
        <w:t xml:space="preserve">  ‘</w:t>
      </w:r>
      <w:proofErr w:type="gramStart"/>
      <w:r w:rsidR="00A00E6C" w:rsidRPr="00D439FF">
        <w:t>v</w:t>
      </w:r>
      <w:proofErr w:type="gramEnd"/>
      <w:r w:rsidR="00A00E6C" w:rsidRPr="00D439FF">
        <w:t xml:space="preserve"> 2 1 -4 3</w:t>
      </w:r>
      <w:r w:rsidR="00A00E6C">
        <w:t>‘ says that the result is s1=s2=s3=True and s4=False.</w:t>
      </w:r>
      <w:r>
        <w:t xml:space="preserve"> </w:t>
      </w:r>
      <w:r w:rsidR="00A00E6C">
        <w:t>‘</w:t>
      </w:r>
      <w:proofErr w:type="gramStart"/>
      <w:r w:rsidR="00A00E6C" w:rsidRPr="00D439FF">
        <w:t>o</w:t>
      </w:r>
      <w:proofErr w:type="gramEnd"/>
      <w:r w:rsidR="00A00E6C" w:rsidRPr="00D439FF">
        <w:t xml:space="preserve"> 0</w:t>
      </w:r>
      <w:r w:rsidR="00A00E6C">
        <w:t xml:space="preserve">’ is the total weight of un-satisfied disjunctions. In this case it is 0 since you can check that all </w:t>
      </w:r>
      <w:r w:rsidR="00AB1BC1">
        <w:t>clauses (</w:t>
      </w:r>
      <w:r w:rsidR="00A00E6C">
        <w:t xml:space="preserve">disjunctions) are satisfied. </w:t>
      </w:r>
      <w:r w:rsidR="0099651B">
        <w:t>‘</w:t>
      </w:r>
      <w:proofErr w:type="gramStart"/>
      <w:r w:rsidR="0099651B" w:rsidRPr="00D439FF">
        <w:t>s</w:t>
      </w:r>
      <w:proofErr w:type="gramEnd"/>
      <w:r w:rsidR="0099651B" w:rsidRPr="00D439FF">
        <w:t xml:space="preserve"> OPTIMUM FOUND</w:t>
      </w:r>
      <w:r w:rsidR="0099651B">
        <w:t xml:space="preserve">’ says optimal solution is found  </w:t>
      </w:r>
    </w:p>
    <w:p w14:paraId="1D832901" w14:textId="77777777" w:rsidR="005B47CA" w:rsidRDefault="005B47CA" w:rsidP="00AF7DF8"/>
    <w:p w14:paraId="4BC8BA58" w14:textId="77777777" w:rsidR="005B47CA" w:rsidRDefault="005B47CA" w:rsidP="00AF7DF8"/>
    <w:p w14:paraId="6EA19789" w14:textId="77777777" w:rsidR="005B47CA" w:rsidRDefault="005B47CA" w:rsidP="00AF7DF8"/>
    <w:p w14:paraId="483F4D3E" w14:textId="77777777" w:rsidR="005B47CA" w:rsidRDefault="005B47CA" w:rsidP="00AF7DF8"/>
    <w:p w14:paraId="3F8321B5" w14:textId="77777777" w:rsidR="005B47CA" w:rsidRDefault="005B47CA" w:rsidP="00AF7DF8"/>
    <w:p w14:paraId="24B102F5" w14:textId="77777777" w:rsidR="005B47CA" w:rsidRDefault="005B47CA" w:rsidP="00AF7DF8"/>
    <w:p w14:paraId="35CB418E" w14:textId="77777777" w:rsidR="005B47CA" w:rsidRDefault="005B47CA" w:rsidP="00AF7DF8"/>
    <w:p w14:paraId="519EA22D" w14:textId="77777777" w:rsidR="005B47CA" w:rsidRPr="001D4765" w:rsidRDefault="005B47CA" w:rsidP="00AF7DF8"/>
    <w:sectPr w:rsidR="005B47CA" w:rsidRPr="001D4765" w:rsidSect="00CB3EA1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ourier">
    <w:panose1 w:val="02000500000000000000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C07B69"/>
    <w:multiLevelType w:val="hybridMultilevel"/>
    <w:tmpl w:val="67466412"/>
    <w:lvl w:ilvl="0" w:tplc="79A650E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D8C55C2"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592ECAC0"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6EE98B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256E8D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649C18A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0B490D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838F5C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6B0F66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B0154"/>
    <w:rsid w:val="00007239"/>
    <w:rsid w:val="00071DE4"/>
    <w:rsid w:val="000811C5"/>
    <w:rsid w:val="00094831"/>
    <w:rsid w:val="000A0C18"/>
    <w:rsid w:val="000B0CEE"/>
    <w:rsid w:val="000F3957"/>
    <w:rsid w:val="00136A4E"/>
    <w:rsid w:val="0019255F"/>
    <w:rsid w:val="00192F7D"/>
    <w:rsid w:val="001A0639"/>
    <w:rsid w:val="001D4765"/>
    <w:rsid w:val="001E48B0"/>
    <w:rsid w:val="001F3191"/>
    <w:rsid w:val="00201CF2"/>
    <w:rsid w:val="00205FDD"/>
    <w:rsid w:val="00237169"/>
    <w:rsid w:val="00237C0E"/>
    <w:rsid w:val="00242C43"/>
    <w:rsid w:val="00283861"/>
    <w:rsid w:val="002E77CA"/>
    <w:rsid w:val="00332A3F"/>
    <w:rsid w:val="0035721A"/>
    <w:rsid w:val="00361FDD"/>
    <w:rsid w:val="00394D96"/>
    <w:rsid w:val="003A0C38"/>
    <w:rsid w:val="003B7B20"/>
    <w:rsid w:val="003F5A5B"/>
    <w:rsid w:val="00424250"/>
    <w:rsid w:val="004C2428"/>
    <w:rsid w:val="004E00E7"/>
    <w:rsid w:val="00506327"/>
    <w:rsid w:val="00536C02"/>
    <w:rsid w:val="0057704D"/>
    <w:rsid w:val="0059080A"/>
    <w:rsid w:val="005965DD"/>
    <w:rsid w:val="005B47CA"/>
    <w:rsid w:val="005E13B5"/>
    <w:rsid w:val="005F01DA"/>
    <w:rsid w:val="005F762F"/>
    <w:rsid w:val="00602616"/>
    <w:rsid w:val="0061021D"/>
    <w:rsid w:val="00633475"/>
    <w:rsid w:val="00642867"/>
    <w:rsid w:val="006518D5"/>
    <w:rsid w:val="006623A4"/>
    <w:rsid w:val="006B0154"/>
    <w:rsid w:val="006C38D1"/>
    <w:rsid w:val="006C3D77"/>
    <w:rsid w:val="006F0D86"/>
    <w:rsid w:val="006F35E5"/>
    <w:rsid w:val="006F3A29"/>
    <w:rsid w:val="006F5E9B"/>
    <w:rsid w:val="00734911"/>
    <w:rsid w:val="0073524A"/>
    <w:rsid w:val="00740BB9"/>
    <w:rsid w:val="00776484"/>
    <w:rsid w:val="0077791E"/>
    <w:rsid w:val="007B578E"/>
    <w:rsid w:val="007E1935"/>
    <w:rsid w:val="007F49B9"/>
    <w:rsid w:val="008410F9"/>
    <w:rsid w:val="00872D0E"/>
    <w:rsid w:val="008A373C"/>
    <w:rsid w:val="0091653A"/>
    <w:rsid w:val="00952A77"/>
    <w:rsid w:val="00980A6E"/>
    <w:rsid w:val="0099651B"/>
    <w:rsid w:val="009F3588"/>
    <w:rsid w:val="00A00761"/>
    <w:rsid w:val="00A00E6C"/>
    <w:rsid w:val="00A256E8"/>
    <w:rsid w:val="00A75147"/>
    <w:rsid w:val="00A8238E"/>
    <w:rsid w:val="00AB1BC1"/>
    <w:rsid w:val="00AB3979"/>
    <w:rsid w:val="00AC19CF"/>
    <w:rsid w:val="00AF7DF8"/>
    <w:rsid w:val="00B04A70"/>
    <w:rsid w:val="00B10B8B"/>
    <w:rsid w:val="00B30600"/>
    <w:rsid w:val="00B3501B"/>
    <w:rsid w:val="00B43D00"/>
    <w:rsid w:val="00B914F7"/>
    <w:rsid w:val="00B9521B"/>
    <w:rsid w:val="00BD7FC5"/>
    <w:rsid w:val="00C139C7"/>
    <w:rsid w:val="00C4644A"/>
    <w:rsid w:val="00C559E6"/>
    <w:rsid w:val="00C93B4D"/>
    <w:rsid w:val="00C95D40"/>
    <w:rsid w:val="00C97971"/>
    <w:rsid w:val="00CB3EA1"/>
    <w:rsid w:val="00D109ED"/>
    <w:rsid w:val="00D10BB6"/>
    <w:rsid w:val="00D17AB6"/>
    <w:rsid w:val="00D36BA3"/>
    <w:rsid w:val="00D439FF"/>
    <w:rsid w:val="00D64FCC"/>
    <w:rsid w:val="00DD3F8F"/>
    <w:rsid w:val="00E21151"/>
    <w:rsid w:val="00E31F7C"/>
    <w:rsid w:val="00E6596C"/>
    <w:rsid w:val="00E82576"/>
    <w:rsid w:val="00EC05DC"/>
    <w:rsid w:val="00EF6903"/>
    <w:rsid w:val="00F21B71"/>
    <w:rsid w:val="00F300A6"/>
    <w:rsid w:val="00F5624F"/>
    <w:rsid w:val="00F62E98"/>
    <w:rsid w:val="00FA7BFC"/>
    <w:rsid w:val="00FC367C"/>
    <w:rsid w:val="00FE0B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7"/>
    <o:shapelayout v:ext="edit">
      <o:idmap v:ext="edit" data="1"/>
    </o:shapelayout>
  </w:shapeDefaults>
  <w:decimalSymbol w:val="."/>
  <w:listSeparator w:val=","/>
  <w14:docId w14:val="660E717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F49B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4">
    <w:name w:val="heading 4"/>
    <w:basedOn w:val="Normal"/>
    <w:link w:val="Heading4Char"/>
    <w:uiPriority w:val="9"/>
    <w:qFormat/>
    <w:rsid w:val="00AF7DF8"/>
    <w:pPr>
      <w:spacing w:before="100" w:beforeAutospacing="1" w:after="100" w:afterAutospacing="1"/>
      <w:outlineLvl w:val="3"/>
    </w:pPr>
    <w:rPr>
      <w:rFonts w:ascii="Times" w:hAnsi="Times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autoRedefine/>
    <w:uiPriority w:val="34"/>
    <w:qFormat/>
    <w:rsid w:val="00FA7BFC"/>
    <w:pPr>
      <w:spacing w:line="480" w:lineRule="auto"/>
      <w:ind w:left="720"/>
      <w:contextualSpacing/>
    </w:pPr>
    <w:rPr>
      <w:rFonts w:ascii="Cambria" w:hAnsi="Cambria" w:cs="Times New Roman"/>
      <w:lang w:eastAsia="zh-CN"/>
    </w:rPr>
  </w:style>
  <w:style w:type="paragraph" w:styleId="Title">
    <w:name w:val="Title"/>
    <w:basedOn w:val="Normal"/>
    <w:next w:val="Normal"/>
    <w:link w:val="TitleChar"/>
    <w:uiPriority w:val="10"/>
    <w:qFormat/>
    <w:rsid w:val="00394D96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94D9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Hyperlink">
    <w:name w:val="Hyperlink"/>
    <w:basedOn w:val="DefaultParagraphFont"/>
    <w:uiPriority w:val="99"/>
    <w:unhideWhenUsed/>
    <w:rsid w:val="00424250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7F49B9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21B7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1B71"/>
    <w:rPr>
      <w:rFonts w:ascii="Lucida Grande" w:hAnsi="Lucida Grande"/>
      <w:sz w:val="18"/>
      <w:szCs w:val="18"/>
    </w:rPr>
  </w:style>
  <w:style w:type="paragraph" w:styleId="NormalWeb">
    <w:name w:val="Normal (Web)"/>
    <w:basedOn w:val="Normal"/>
    <w:uiPriority w:val="99"/>
    <w:unhideWhenUsed/>
    <w:rsid w:val="00D17AB6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B30600"/>
    <w:rPr>
      <w:color w:val="800080" w:themeColor="followedHyperlink"/>
      <w:u w:val="single"/>
    </w:rPr>
  </w:style>
  <w:style w:type="character" w:customStyle="1" w:styleId="Heading4Char">
    <w:name w:val="Heading 4 Char"/>
    <w:basedOn w:val="DefaultParagraphFont"/>
    <w:link w:val="Heading4"/>
    <w:uiPriority w:val="9"/>
    <w:rsid w:val="00AF7DF8"/>
    <w:rPr>
      <w:rFonts w:ascii="Times" w:hAnsi="Times"/>
      <w:b/>
      <w:bCs/>
    </w:rPr>
  </w:style>
  <w:style w:type="character" w:customStyle="1" w:styleId="apple-converted-space">
    <w:name w:val="apple-converted-space"/>
    <w:basedOn w:val="DefaultParagraphFont"/>
    <w:rsid w:val="00AF7DF8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AF7DF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" w:hAnsi="Courier" w:cs="Courier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AF7DF8"/>
    <w:rPr>
      <w:rFonts w:ascii="Courier" w:hAnsi="Courier" w:cs="Courier"/>
      <w:sz w:val="20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F49B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4">
    <w:name w:val="heading 4"/>
    <w:basedOn w:val="Normal"/>
    <w:link w:val="Heading4Char"/>
    <w:uiPriority w:val="9"/>
    <w:qFormat/>
    <w:rsid w:val="00AF7DF8"/>
    <w:pPr>
      <w:spacing w:before="100" w:beforeAutospacing="1" w:after="100" w:afterAutospacing="1"/>
      <w:outlineLvl w:val="3"/>
    </w:pPr>
    <w:rPr>
      <w:rFonts w:ascii="Times" w:hAnsi="Times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autoRedefine/>
    <w:uiPriority w:val="34"/>
    <w:qFormat/>
    <w:rsid w:val="00FA7BFC"/>
    <w:pPr>
      <w:spacing w:line="480" w:lineRule="auto"/>
      <w:ind w:left="720"/>
      <w:contextualSpacing/>
    </w:pPr>
    <w:rPr>
      <w:rFonts w:ascii="Cambria" w:hAnsi="Cambria" w:cs="Times New Roman"/>
      <w:lang w:eastAsia="zh-CN"/>
    </w:rPr>
  </w:style>
  <w:style w:type="paragraph" w:styleId="Title">
    <w:name w:val="Title"/>
    <w:basedOn w:val="Normal"/>
    <w:next w:val="Normal"/>
    <w:link w:val="TitleChar"/>
    <w:uiPriority w:val="10"/>
    <w:qFormat/>
    <w:rsid w:val="00394D96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94D9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Hyperlink">
    <w:name w:val="Hyperlink"/>
    <w:basedOn w:val="DefaultParagraphFont"/>
    <w:uiPriority w:val="99"/>
    <w:unhideWhenUsed/>
    <w:rsid w:val="00424250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7F49B9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21B7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1B71"/>
    <w:rPr>
      <w:rFonts w:ascii="Lucida Grande" w:hAnsi="Lucida Grande"/>
      <w:sz w:val="18"/>
      <w:szCs w:val="18"/>
    </w:rPr>
  </w:style>
  <w:style w:type="paragraph" w:styleId="NormalWeb">
    <w:name w:val="Normal (Web)"/>
    <w:basedOn w:val="Normal"/>
    <w:uiPriority w:val="99"/>
    <w:unhideWhenUsed/>
    <w:rsid w:val="00D17AB6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B30600"/>
    <w:rPr>
      <w:color w:val="800080" w:themeColor="followedHyperlink"/>
      <w:u w:val="single"/>
    </w:rPr>
  </w:style>
  <w:style w:type="character" w:customStyle="1" w:styleId="Heading4Char">
    <w:name w:val="Heading 4 Char"/>
    <w:basedOn w:val="DefaultParagraphFont"/>
    <w:link w:val="Heading4"/>
    <w:uiPriority w:val="9"/>
    <w:rsid w:val="00AF7DF8"/>
    <w:rPr>
      <w:rFonts w:ascii="Times" w:hAnsi="Times"/>
      <w:b/>
      <w:bCs/>
    </w:rPr>
  </w:style>
  <w:style w:type="character" w:customStyle="1" w:styleId="apple-converted-space">
    <w:name w:val="apple-converted-space"/>
    <w:basedOn w:val="DefaultParagraphFont"/>
    <w:rsid w:val="00AF7DF8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AF7DF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" w:hAnsi="Courier" w:cs="Courier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AF7DF8"/>
    <w:rPr>
      <w:rFonts w:ascii="Courier" w:hAnsi="Courier" w:cs="Courier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09039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141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6740545">
          <w:marLeft w:val="180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16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974289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0342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694392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69904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366128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4749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0183763">
          <w:marLeft w:val="180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8547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4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47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63" Type="http://schemas.openxmlformats.org/officeDocument/2006/relationships/oleObject" Target="embeddings/oleObject28.bin"/><Relationship Id="rId64" Type="http://schemas.openxmlformats.org/officeDocument/2006/relationships/image" Target="media/image29.emf"/><Relationship Id="rId65" Type="http://schemas.openxmlformats.org/officeDocument/2006/relationships/oleObject" Target="embeddings/oleObject29.bin"/><Relationship Id="rId66" Type="http://schemas.openxmlformats.org/officeDocument/2006/relationships/hyperlink" Target="http://maxsat.ia.udl.cat/requirements/" TargetMode="External"/><Relationship Id="rId67" Type="http://schemas.openxmlformats.org/officeDocument/2006/relationships/image" Target="media/image30.emf"/><Relationship Id="rId68" Type="http://schemas.openxmlformats.org/officeDocument/2006/relationships/oleObject" Target="embeddings/oleObject30.bin"/><Relationship Id="rId69" Type="http://schemas.openxmlformats.org/officeDocument/2006/relationships/image" Target="media/image31.emf"/><Relationship Id="rId50" Type="http://schemas.openxmlformats.org/officeDocument/2006/relationships/image" Target="media/image22.emf"/><Relationship Id="rId51" Type="http://schemas.openxmlformats.org/officeDocument/2006/relationships/oleObject" Target="embeddings/oleObject22.bin"/><Relationship Id="rId52" Type="http://schemas.openxmlformats.org/officeDocument/2006/relationships/image" Target="media/image23.emf"/><Relationship Id="rId53" Type="http://schemas.openxmlformats.org/officeDocument/2006/relationships/oleObject" Target="embeddings/oleObject23.bin"/><Relationship Id="rId54" Type="http://schemas.openxmlformats.org/officeDocument/2006/relationships/image" Target="media/image24.emf"/><Relationship Id="rId55" Type="http://schemas.openxmlformats.org/officeDocument/2006/relationships/oleObject" Target="embeddings/oleObject24.bin"/><Relationship Id="rId56" Type="http://schemas.openxmlformats.org/officeDocument/2006/relationships/image" Target="media/image25.emf"/><Relationship Id="rId57" Type="http://schemas.openxmlformats.org/officeDocument/2006/relationships/oleObject" Target="embeddings/oleObject25.bin"/><Relationship Id="rId58" Type="http://schemas.openxmlformats.org/officeDocument/2006/relationships/image" Target="media/image26.emf"/><Relationship Id="rId59" Type="http://schemas.openxmlformats.org/officeDocument/2006/relationships/oleObject" Target="embeddings/oleObject26.bin"/><Relationship Id="rId40" Type="http://schemas.openxmlformats.org/officeDocument/2006/relationships/image" Target="media/image17.emf"/><Relationship Id="rId41" Type="http://schemas.openxmlformats.org/officeDocument/2006/relationships/oleObject" Target="embeddings/oleObject17.bin"/><Relationship Id="rId42" Type="http://schemas.openxmlformats.org/officeDocument/2006/relationships/image" Target="media/image18.emf"/><Relationship Id="rId43" Type="http://schemas.openxmlformats.org/officeDocument/2006/relationships/oleObject" Target="embeddings/oleObject18.bin"/><Relationship Id="rId44" Type="http://schemas.openxmlformats.org/officeDocument/2006/relationships/image" Target="media/image19.emf"/><Relationship Id="rId45" Type="http://schemas.openxmlformats.org/officeDocument/2006/relationships/oleObject" Target="embeddings/oleObject19.bin"/><Relationship Id="rId46" Type="http://schemas.openxmlformats.org/officeDocument/2006/relationships/image" Target="media/image20.emf"/><Relationship Id="rId47" Type="http://schemas.openxmlformats.org/officeDocument/2006/relationships/oleObject" Target="embeddings/oleObject20.bin"/><Relationship Id="rId48" Type="http://schemas.openxmlformats.org/officeDocument/2006/relationships/image" Target="media/image21.emf"/><Relationship Id="rId49" Type="http://schemas.openxmlformats.org/officeDocument/2006/relationships/oleObject" Target="embeddings/oleObject21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hyperlink" Target="mailto:key01027@mit.edu" TargetMode="External"/><Relationship Id="rId7" Type="http://schemas.openxmlformats.org/officeDocument/2006/relationships/hyperlink" Target="mailto:key01026@gmail.com" TargetMode="Externa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30" Type="http://schemas.openxmlformats.org/officeDocument/2006/relationships/image" Target="media/image12.e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e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e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emf"/><Relationship Id="rId37" Type="http://schemas.openxmlformats.org/officeDocument/2006/relationships/oleObject" Target="embeddings/oleObject15.bin"/><Relationship Id="rId38" Type="http://schemas.openxmlformats.org/officeDocument/2006/relationships/image" Target="media/image16.emf"/><Relationship Id="rId39" Type="http://schemas.openxmlformats.org/officeDocument/2006/relationships/oleObject" Target="embeddings/oleObject16.bin"/><Relationship Id="rId70" Type="http://schemas.openxmlformats.org/officeDocument/2006/relationships/oleObject" Target="embeddings/oleObject31.bin"/><Relationship Id="rId71" Type="http://schemas.openxmlformats.org/officeDocument/2006/relationships/hyperlink" Target="https://github.com/dkitch/maxsat-ising" TargetMode="External"/><Relationship Id="rId72" Type="http://schemas.openxmlformats.org/officeDocument/2006/relationships/hyperlink" Target="http://maxsat.ia.udl.cat/requirements/" TargetMode="External"/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emf"/><Relationship Id="rId23" Type="http://schemas.openxmlformats.org/officeDocument/2006/relationships/oleObject" Target="embeddings/oleObject8.bin"/><Relationship Id="rId24" Type="http://schemas.openxmlformats.org/officeDocument/2006/relationships/image" Target="media/image9.emf"/><Relationship Id="rId25" Type="http://schemas.openxmlformats.org/officeDocument/2006/relationships/oleObject" Target="embeddings/oleObject9.bin"/><Relationship Id="rId26" Type="http://schemas.openxmlformats.org/officeDocument/2006/relationships/image" Target="media/image10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emf"/><Relationship Id="rId29" Type="http://schemas.openxmlformats.org/officeDocument/2006/relationships/oleObject" Target="embeddings/oleObject11.bin"/><Relationship Id="rId73" Type="http://schemas.openxmlformats.org/officeDocument/2006/relationships/fontTable" Target="fontTable.xml"/><Relationship Id="rId74" Type="http://schemas.openxmlformats.org/officeDocument/2006/relationships/theme" Target="theme/theme1.xml"/><Relationship Id="rId60" Type="http://schemas.openxmlformats.org/officeDocument/2006/relationships/image" Target="media/image27.emf"/><Relationship Id="rId61" Type="http://schemas.openxmlformats.org/officeDocument/2006/relationships/oleObject" Target="embeddings/oleObject27.bin"/><Relationship Id="rId62" Type="http://schemas.openxmlformats.org/officeDocument/2006/relationships/image" Target="media/image28.emf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4</TotalTime>
  <Pages>7</Pages>
  <Words>1132</Words>
  <Characters>6457</Characters>
  <Application>Microsoft Macintosh Word</Application>
  <DocSecurity>0</DocSecurity>
  <Lines>53</Lines>
  <Paragraphs>15</Paragraphs>
  <ScaleCrop>false</ScaleCrop>
  <Company>MIT</Company>
  <LinksUpToDate>false</LinksUpToDate>
  <CharactersWithSpaces>75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nxuan Huang</dc:creator>
  <cp:keywords/>
  <dc:description/>
  <cp:lastModifiedBy>Wenxuan Huang</cp:lastModifiedBy>
  <cp:revision>96</cp:revision>
  <dcterms:created xsi:type="dcterms:W3CDTF">2017-08-23T02:56:00Z</dcterms:created>
  <dcterms:modified xsi:type="dcterms:W3CDTF">2017-08-26T16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